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119" w:rsidRPr="00A64119" w:rsidRDefault="002A46EB" w:rsidP="003E7E77">
      <w:pPr>
        <w:shd w:val="clear" w:color="auto" w:fill="FFFFFF"/>
        <w:spacing w:before="100" w:beforeAutospacing="1"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Ответы к </w:t>
      </w:r>
      <w:r w:rsidR="00A64119" w:rsidRPr="00A6411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задани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ям</w:t>
      </w:r>
      <w:r w:rsidR="00A64119" w:rsidRPr="00A6411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школьного тура олимпиады по химии 201</w:t>
      </w:r>
      <w:r w:rsidR="00A25FFD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9-2020</w:t>
      </w:r>
    </w:p>
    <w:p w:rsidR="00A64119" w:rsidRDefault="00A64119" w:rsidP="003E7E77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  <w:r w:rsidRPr="003E7E77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8 класс</w:t>
      </w:r>
    </w:p>
    <w:tbl>
      <w:tblPr>
        <w:tblW w:w="9570" w:type="dxa"/>
        <w:tblCellSpacing w:w="0" w:type="dxa"/>
        <w:tblBorders>
          <w:top w:val="single" w:sz="6" w:space="0" w:color="00000A"/>
          <w:left w:val="single" w:sz="6" w:space="0" w:color="00000A"/>
          <w:bottom w:val="single" w:sz="6" w:space="0" w:color="00000A"/>
          <w:right w:val="single" w:sz="6" w:space="0" w:color="00000A"/>
          <w:insideH w:val="single" w:sz="6" w:space="0" w:color="00000A"/>
          <w:insideV w:val="single" w:sz="6" w:space="0" w:color="00000A"/>
        </w:tblBorders>
        <w:shd w:val="clear" w:color="auto" w:fill="FFFFFF"/>
        <w:tblLayout w:type="fixed"/>
        <w:tblLook w:val="04A0"/>
      </w:tblPr>
      <w:tblGrid>
        <w:gridCol w:w="1126"/>
        <w:gridCol w:w="5387"/>
        <w:gridCol w:w="1981"/>
        <w:gridCol w:w="1076"/>
      </w:tblGrid>
      <w:tr w:rsidR="00D254ED" w:rsidRPr="00A64119" w:rsidTr="00FE09C0">
        <w:trPr>
          <w:tblCellSpacing w:w="0" w:type="dxa"/>
        </w:trPr>
        <w:tc>
          <w:tcPr>
            <w:tcW w:w="112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254ED" w:rsidRPr="00A64119" w:rsidRDefault="00D254ED" w:rsidP="00FE09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411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дание</w:t>
            </w:r>
          </w:p>
        </w:tc>
        <w:tc>
          <w:tcPr>
            <w:tcW w:w="538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254ED" w:rsidRPr="00A64119" w:rsidRDefault="00D254ED" w:rsidP="00FE09C0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411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Элемент ответа</w:t>
            </w:r>
          </w:p>
        </w:tc>
        <w:tc>
          <w:tcPr>
            <w:tcW w:w="198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254ED" w:rsidRPr="00A64119" w:rsidRDefault="00D254ED" w:rsidP="00FE09C0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411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Балл по элементам</w:t>
            </w:r>
          </w:p>
        </w:tc>
        <w:tc>
          <w:tcPr>
            <w:tcW w:w="10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254ED" w:rsidRPr="00A64119" w:rsidRDefault="00D254ED" w:rsidP="00FE09C0">
            <w:pPr>
              <w:spacing w:before="100" w:beforeAutospacing="1" w:after="100" w:afterAutospacing="1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A64119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бщий балл</w:t>
            </w:r>
          </w:p>
        </w:tc>
      </w:tr>
      <w:tr w:rsidR="00D254ED" w:rsidRPr="00A64119" w:rsidTr="00FE09C0">
        <w:trPr>
          <w:trHeight w:val="373"/>
          <w:tblCellSpacing w:w="0" w:type="dxa"/>
        </w:trPr>
        <w:tc>
          <w:tcPr>
            <w:tcW w:w="112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vAlign w:val="center"/>
            <w:hideMark/>
          </w:tcPr>
          <w:p w:rsidR="00D254ED" w:rsidRPr="00A64119" w:rsidRDefault="00D254ED" w:rsidP="00FE09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 1-10</w:t>
            </w:r>
          </w:p>
        </w:tc>
        <w:tc>
          <w:tcPr>
            <w:tcW w:w="538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254ED" w:rsidRDefault="00D254ED" w:rsidP="00FE09C0"/>
          <w:tbl>
            <w:tblPr>
              <w:tblStyle w:val="a4"/>
              <w:tblpPr w:leftFromText="180" w:rightFromText="180" w:vertAnchor="text" w:horzAnchor="margin" w:tblpY="-314"/>
              <w:tblOverlap w:val="never"/>
              <w:tblW w:w="0" w:type="auto"/>
              <w:tblLayout w:type="fixed"/>
              <w:tblLook w:val="04A0"/>
            </w:tblPr>
            <w:tblGrid>
              <w:gridCol w:w="511"/>
              <w:gridCol w:w="511"/>
              <w:gridCol w:w="511"/>
              <w:gridCol w:w="511"/>
              <w:gridCol w:w="511"/>
              <w:gridCol w:w="511"/>
              <w:gridCol w:w="511"/>
              <w:gridCol w:w="511"/>
              <w:gridCol w:w="512"/>
              <w:gridCol w:w="512"/>
            </w:tblGrid>
            <w:tr w:rsidR="00D254ED" w:rsidTr="00FE09C0">
              <w:tc>
                <w:tcPr>
                  <w:tcW w:w="511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511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11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11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11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5</w:t>
                  </w:r>
                </w:p>
              </w:tc>
              <w:tc>
                <w:tcPr>
                  <w:tcW w:w="511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6</w:t>
                  </w:r>
                </w:p>
              </w:tc>
              <w:tc>
                <w:tcPr>
                  <w:tcW w:w="511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7</w:t>
                  </w:r>
                </w:p>
              </w:tc>
              <w:tc>
                <w:tcPr>
                  <w:tcW w:w="511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8</w:t>
                  </w:r>
                </w:p>
              </w:tc>
              <w:tc>
                <w:tcPr>
                  <w:tcW w:w="512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9</w:t>
                  </w:r>
                </w:p>
              </w:tc>
              <w:tc>
                <w:tcPr>
                  <w:tcW w:w="512" w:type="dxa"/>
                </w:tcPr>
                <w:p w:rsidR="00D254ED" w:rsidRDefault="00D254ED" w:rsidP="00FE09C0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10</w:t>
                  </w:r>
                </w:p>
              </w:tc>
            </w:tr>
            <w:tr w:rsidR="00D254ED" w:rsidRPr="007F103F" w:rsidTr="00FE09C0">
              <w:tc>
                <w:tcPr>
                  <w:tcW w:w="511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11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11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11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11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11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511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11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12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12" w:type="dxa"/>
                </w:tcPr>
                <w:p w:rsidR="00D254ED" w:rsidRPr="007F103F" w:rsidRDefault="00D254ED" w:rsidP="00FE09C0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 w:rsidRPr="007F103F"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</w:tr>
          </w:tbl>
          <w:p w:rsidR="00D254ED" w:rsidRPr="00A64119" w:rsidRDefault="00D254ED" w:rsidP="00FE09C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98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D254ED" w:rsidRPr="00A64119" w:rsidRDefault="00D254ED" w:rsidP="00FE09C0">
            <w:pPr>
              <w:spacing w:before="100" w:beforeAutospacing="1" w:after="100" w:afterAutospacing="1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 каждый правильный ответ – 1 балл</w:t>
            </w:r>
          </w:p>
        </w:tc>
        <w:tc>
          <w:tcPr>
            <w:tcW w:w="10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vAlign w:val="center"/>
            <w:hideMark/>
          </w:tcPr>
          <w:p w:rsidR="00D254ED" w:rsidRPr="003E7E77" w:rsidRDefault="00D254ED" w:rsidP="00FE09C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3E7E7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    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10</w:t>
            </w:r>
          </w:p>
        </w:tc>
      </w:tr>
      <w:tr w:rsidR="00D254ED" w:rsidRPr="00A64119" w:rsidTr="00C36F89">
        <w:trPr>
          <w:trHeight w:val="1999"/>
          <w:tblCellSpacing w:w="0" w:type="dxa"/>
        </w:trPr>
        <w:tc>
          <w:tcPr>
            <w:tcW w:w="112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254ED" w:rsidRPr="00A64119" w:rsidRDefault="00D254ED" w:rsidP="00FE09C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38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254ED" w:rsidRPr="004D102A" w:rsidRDefault="00D254ED" w:rsidP="00FE09C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E51C3F">
              <w:rPr>
                <w:rFonts w:ascii="Times New Roman" w:eastAsia="Calibri" w:hAnsi="Times New Roman" w:cs="Times New Roman"/>
                <w:b/>
                <w:sz w:val="24"/>
              </w:rPr>
              <w:t xml:space="preserve">Решение: </w:t>
            </w:r>
          </w:p>
          <w:p w:rsidR="00C36F89" w:rsidRPr="00CD0DD0" w:rsidRDefault="00C36F89" w:rsidP="00C36F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7"/>
              </w:rPr>
            </w:pP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 xml:space="preserve">Правильно выполнены необходимые расчеты: </w:t>
            </w:r>
          </w:p>
          <w:p w:rsidR="00C36F89" w:rsidRPr="00CD0DD0" w:rsidRDefault="00C36F89" w:rsidP="00C36F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7"/>
              </w:rPr>
            </w:pPr>
          </w:p>
          <w:p w:rsidR="00C36F89" w:rsidRPr="00CD0DD0" w:rsidRDefault="00C36F89" w:rsidP="00C36F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7"/>
              </w:rPr>
            </w:pP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 xml:space="preserve">1) Вычислен объем кабинета V=9 м </w:t>
            </w:r>
            <w:proofErr w:type="spellStart"/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>x</w:t>
            </w:r>
            <w:proofErr w:type="spellEnd"/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 xml:space="preserve"> 6 м </w:t>
            </w:r>
            <w:proofErr w:type="spellStart"/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>x</w:t>
            </w:r>
            <w:proofErr w:type="spellEnd"/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 xml:space="preserve"> 3,5 м = 189 м</w:t>
            </w: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  <w:vertAlign w:val="superscript"/>
              </w:rPr>
              <w:t>3</w:t>
            </w:r>
          </w:p>
          <w:p w:rsidR="00C36F89" w:rsidRPr="00CD0DD0" w:rsidRDefault="00C36F89" w:rsidP="00C36F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7"/>
              </w:rPr>
            </w:pP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 xml:space="preserve"> </w:t>
            </w:r>
          </w:p>
          <w:p w:rsidR="00C36F89" w:rsidRPr="00CD0DD0" w:rsidRDefault="00C36F89" w:rsidP="00C36F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7"/>
              </w:rPr>
            </w:pP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>2) Вычислена концентрация углекислого газа в воздухе</w:t>
            </w:r>
            <w:proofErr w:type="gramStart"/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 xml:space="preserve"> С</w:t>
            </w:r>
            <w:proofErr w:type="gramEnd"/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 xml:space="preserve"> = 1800 г: 189 м</w:t>
            </w: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  <w:vertAlign w:val="superscript"/>
              </w:rPr>
              <w:t xml:space="preserve">3 </w:t>
            </w: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>≈ 9,52 г/м</w:t>
            </w: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  <w:vertAlign w:val="superscript"/>
              </w:rPr>
              <w:t>3</w:t>
            </w: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 xml:space="preserve"> </w:t>
            </w:r>
          </w:p>
          <w:p w:rsidR="00C36F89" w:rsidRPr="00CD0DD0" w:rsidRDefault="00C36F89" w:rsidP="00C36F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7"/>
              </w:rPr>
            </w:pPr>
          </w:p>
          <w:p w:rsidR="00C36F89" w:rsidRPr="00CD0DD0" w:rsidRDefault="00C36F89" w:rsidP="00C36F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7"/>
              </w:rPr>
            </w:pP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>3) так как 9,52 г/м</w:t>
            </w: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  <w:vertAlign w:val="superscript"/>
              </w:rPr>
              <w:t>3</w:t>
            </w: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>&gt; 9 г/м</w:t>
            </w: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  <w:vertAlign w:val="superscript"/>
              </w:rPr>
              <w:t>3</w:t>
            </w: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 xml:space="preserve">, сделан верный вывод о превышении предельно допустимой концентрации </w:t>
            </w:r>
          </w:p>
          <w:p w:rsidR="00C36F89" w:rsidRPr="00CD0DD0" w:rsidRDefault="00C36F89" w:rsidP="00C36F89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7"/>
              </w:rPr>
            </w:pPr>
          </w:p>
          <w:p w:rsidR="00D254ED" w:rsidRPr="00C36F89" w:rsidRDefault="00C36F89" w:rsidP="00C36F89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</w:rPr>
            </w:pPr>
            <w:r w:rsidRPr="00C36F89">
              <w:rPr>
                <w:rFonts w:ascii="Times New Roman" w:hAnsi="Times New Roman" w:cs="Times New Roman"/>
                <w:color w:val="000000"/>
                <w:sz w:val="24"/>
                <w:szCs w:val="27"/>
              </w:rPr>
              <w:t>4) Предложен способ уменьшения концентрации углекислого газа, например, проветривание</w:t>
            </w:r>
          </w:p>
        </w:tc>
        <w:tc>
          <w:tcPr>
            <w:tcW w:w="198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D254ED" w:rsidRPr="00C36F89" w:rsidRDefault="00D254ED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D254ED" w:rsidRPr="00CD0DD0" w:rsidRDefault="00D254ED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C36F89" w:rsidRPr="00CD0DD0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 xml:space="preserve">1 </w:t>
            </w:r>
            <w:r>
              <w:rPr>
                <w:rFonts w:ascii="Times New Roman" w:eastAsia="Calibri" w:hAnsi="Times New Roman" w:cs="Times New Roman"/>
                <w:sz w:val="24"/>
              </w:rPr>
              <w:t>балл</w:t>
            </w: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 балл</w:t>
            </w: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0,5 балла</w:t>
            </w: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C36F89" w:rsidRPr="00C36F89" w:rsidRDefault="00C36F89" w:rsidP="00C36F8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0,5 балла</w:t>
            </w:r>
          </w:p>
        </w:tc>
        <w:tc>
          <w:tcPr>
            <w:tcW w:w="10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254ED" w:rsidRPr="003E7E77" w:rsidRDefault="00C36F89" w:rsidP="00FE09C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D254ED" w:rsidRPr="00A64119" w:rsidTr="00FE09C0">
        <w:trPr>
          <w:tblCellSpacing w:w="0" w:type="dxa"/>
        </w:trPr>
        <w:tc>
          <w:tcPr>
            <w:tcW w:w="112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254ED" w:rsidRPr="00A64119" w:rsidRDefault="00D254ED" w:rsidP="00FE09C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538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254ED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254ED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Химические реактивы нельзя пробовать на вкус</w:t>
            </w:r>
          </w:p>
          <w:p w:rsidR="00D254ED" w:rsidRPr="00E51C3F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98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:rsidR="00D254ED" w:rsidRPr="00A64119" w:rsidRDefault="00D254ED" w:rsidP="00FE09C0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0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254ED" w:rsidRPr="003E7E77" w:rsidRDefault="00D254ED" w:rsidP="00FE09C0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D254ED" w:rsidRPr="00A64119" w:rsidTr="00FE09C0">
        <w:trPr>
          <w:tblCellSpacing w:w="0" w:type="dxa"/>
        </w:trPr>
        <w:tc>
          <w:tcPr>
            <w:tcW w:w="112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254ED" w:rsidRPr="00A64119" w:rsidRDefault="00D254ED" w:rsidP="00FE09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5387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D254ED" w:rsidRDefault="00D254ED" w:rsidP="00FE09C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</w:rPr>
            </w:pPr>
            <w:r w:rsidRPr="00551606">
              <w:rPr>
                <w:rFonts w:ascii="Times New Roman" w:eastAsia="Calibri" w:hAnsi="Times New Roman" w:cs="Times New Roman"/>
                <w:b/>
                <w:sz w:val="24"/>
              </w:rPr>
              <w:t xml:space="preserve">Решение: </w:t>
            </w:r>
            <w:r>
              <w:rPr>
                <w:rFonts w:ascii="Times New Roman" w:eastAsia="Calibri" w:hAnsi="Times New Roman" w:cs="Times New Roman"/>
                <w:b/>
                <w:sz w:val="24"/>
              </w:rPr>
              <w:t xml:space="preserve"> чёткое соответствие букв и названий жидкостей</w:t>
            </w:r>
          </w:p>
          <w:p w:rsidR="00D254ED" w:rsidRPr="00551606" w:rsidRDefault="00D254ED" w:rsidP="00FE09C0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</w:rPr>
            </w:pPr>
          </w:p>
          <w:p w:rsidR="00D254ED" w:rsidRDefault="00D254ED" w:rsidP="00D254ED">
            <w:pPr>
              <w:pStyle w:val="a7"/>
              <w:numPr>
                <w:ilvl w:val="0"/>
                <w:numId w:val="2"/>
              </w:numPr>
              <w:rPr>
                <w:rFonts w:eastAsia="Calibri"/>
              </w:rPr>
            </w:pPr>
            <w:r>
              <w:rPr>
                <w:rFonts w:eastAsia="Calibri"/>
              </w:rPr>
              <w:t>ртуть</w:t>
            </w:r>
          </w:p>
          <w:p w:rsidR="00D254ED" w:rsidRDefault="00D254ED" w:rsidP="00D254ED">
            <w:pPr>
              <w:pStyle w:val="a7"/>
              <w:numPr>
                <w:ilvl w:val="0"/>
                <w:numId w:val="2"/>
              </w:numPr>
              <w:rPr>
                <w:rFonts w:eastAsia="Calibri"/>
              </w:rPr>
            </w:pPr>
            <w:r>
              <w:rPr>
                <w:rFonts w:eastAsia="Calibri"/>
              </w:rPr>
              <w:t xml:space="preserve">вода +уксусная </w:t>
            </w:r>
            <w:proofErr w:type="spellStart"/>
            <w:r>
              <w:rPr>
                <w:rFonts w:eastAsia="Calibri"/>
              </w:rPr>
              <w:t>кислота+спирт</w:t>
            </w:r>
            <w:proofErr w:type="spellEnd"/>
          </w:p>
          <w:p w:rsidR="00D254ED" w:rsidRDefault="00D254ED" w:rsidP="00D254ED">
            <w:pPr>
              <w:pStyle w:val="a7"/>
              <w:numPr>
                <w:ilvl w:val="0"/>
                <w:numId w:val="2"/>
              </w:numPr>
              <w:rPr>
                <w:rFonts w:eastAsia="Calibri"/>
              </w:rPr>
            </w:pPr>
            <w:r>
              <w:rPr>
                <w:rFonts w:eastAsia="Calibri"/>
              </w:rPr>
              <w:t xml:space="preserve">бензин + растительное масло </w:t>
            </w:r>
          </w:p>
          <w:p w:rsidR="00D254ED" w:rsidRDefault="00D254ED" w:rsidP="00FE09C0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254ED" w:rsidRPr="009C044B" w:rsidRDefault="00D254ED" w:rsidP="00FE09C0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C04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едложен </w:t>
            </w:r>
            <w:r w:rsidRPr="009C044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ерный</w:t>
            </w:r>
            <w:r w:rsidRPr="009C044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ариант смеси из 4 жидкостей (</w:t>
            </w:r>
            <w:r w:rsidRPr="009C044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не из списка предложенных) образующих два не смешивающихся между собой слоя.</w:t>
            </w:r>
          </w:p>
          <w:p w:rsidR="00D254ED" w:rsidRPr="007F103F" w:rsidRDefault="00D254ED" w:rsidP="00FE09C0">
            <w:pPr>
              <w:pStyle w:val="a7"/>
              <w:rPr>
                <w:rFonts w:eastAsia="Calibri"/>
              </w:rPr>
            </w:pPr>
          </w:p>
        </w:tc>
        <w:tc>
          <w:tcPr>
            <w:tcW w:w="1981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</w:tcPr>
          <w:p w:rsidR="00D254ED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D254ED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D254ED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D254ED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 балл</w:t>
            </w:r>
          </w:p>
          <w:p w:rsidR="00D254ED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 балл</w:t>
            </w:r>
          </w:p>
          <w:p w:rsidR="00D254ED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 балл</w:t>
            </w:r>
          </w:p>
          <w:p w:rsidR="00D254ED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</w:rPr>
            </w:pPr>
          </w:p>
          <w:p w:rsidR="00D254ED" w:rsidRPr="00A64119" w:rsidRDefault="00D254ED" w:rsidP="00FE09C0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 балл</w:t>
            </w:r>
            <w:r w:rsidR="00C36F89">
              <w:rPr>
                <w:rFonts w:ascii="Times New Roman" w:eastAsia="Calibri" w:hAnsi="Times New Roman" w:cs="Times New Roman"/>
                <w:sz w:val="24"/>
              </w:rPr>
              <w:t>а</w:t>
            </w:r>
          </w:p>
        </w:tc>
        <w:tc>
          <w:tcPr>
            <w:tcW w:w="1076" w:type="dxa"/>
            <w:tcBorders>
              <w:top w:val="single" w:sz="6" w:space="0" w:color="00000A"/>
              <w:left w:val="single" w:sz="6" w:space="0" w:color="00000A"/>
              <w:bottom w:val="single" w:sz="6" w:space="0" w:color="00000A"/>
              <w:right w:val="single" w:sz="6" w:space="0" w:color="00000A"/>
            </w:tcBorders>
            <w:shd w:val="clear" w:color="auto" w:fill="FFFFFF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  <w:hideMark/>
          </w:tcPr>
          <w:p w:rsidR="00D254ED" w:rsidRPr="003E7E77" w:rsidRDefault="00D254ED" w:rsidP="00FE09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D254ED" w:rsidRPr="003E7E77" w:rsidRDefault="00D254ED" w:rsidP="00FE09C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</w:tbl>
    <w:p w:rsidR="00D254ED" w:rsidRPr="00D254ED" w:rsidRDefault="00D254ED" w:rsidP="003E7E77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lang w:val="en-US" w:eastAsia="ru-RU"/>
        </w:rPr>
      </w:pPr>
    </w:p>
    <w:p w:rsidR="00A64119" w:rsidRPr="00A64119" w:rsidRDefault="00A64119" w:rsidP="00D7132F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A64119">
        <w:rPr>
          <w:rFonts w:ascii="Times New Roman" w:eastAsia="Calibri" w:hAnsi="Times New Roman" w:cs="Times New Roman"/>
          <w:b/>
          <w:sz w:val="24"/>
          <w:szCs w:val="24"/>
        </w:rPr>
        <w:t xml:space="preserve">Максимальный балл за всю работу – </w:t>
      </w:r>
      <w:bookmarkStart w:id="0" w:name="_GoBack"/>
      <w:bookmarkEnd w:id="0"/>
      <w:r w:rsidR="00C36F89">
        <w:rPr>
          <w:rFonts w:ascii="Times New Roman" w:eastAsia="Calibri" w:hAnsi="Times New Roman" w:cs="Times New Roman"/>
          <w:b/>
          <w:sz w:val="24"/>
          <w:szCs w:val="24"/>
        </w:rPr>
        <w:t>21</w:t>
      </w:r>
    </w:p>
    <w:p w:rsidR="003C63F3" w:rsidRDefault="003C63F3" w:rsidP="00D7132F">
      <w:pPr>
        <w:spacing w:line="240" w:lineRule="auto"/>
      </w:pPr>
    </w:p>
    <w:p w:rsidR="00E31A56" w:rsidRDefault="00E31A56">
      <w:r>
        <w:br w:type="page"/>
      </w:r>
    </w:p>
    <w:p w:rsidR="00E31A56" w:rsidRPr="00E31A56" w:rsidRDefault="00E31A56" w:rsidP="003E7E7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31A56">
        <w:rPr>
          <w:rFonts w:ascii="Times New Roman" w:hAnsi="Times New Roman" w:cs="Times New Roman"/>
          <w:b/>
          <w:sz w:val="24"/>
          <w:szCs w:val="24"/>
        </w:rPr>
        <w:lastRenderedPageBreak/>
        <w:t>Ответы к заданиям школьн</w:t>
      </w:r>
      <w:r w:rsidR="00D254ED">
        <w:rPr>
          <w:rFonts w:ascii="Times New Roman" w:hAnsi="Times New Roman" w:cs="Times New Roman"/>
          <w:b/>
          <w:sz w:val="24"/>
          <w:szCs w:val="24"/>
        </w:rPr>
        <w:t>ого тура олимпиады по химии 201</w:t>
      </w:r>
      <w:r w:rsidR="00D254ED" w:rsidRPr="00C36F89">
        <w:rPr>
          <w:rFonts w:ascii="Times New Roman" w:hAnsi="Times New Roman" w:cs="Times New Roman"/>
          <w:b/>
          <w:sz w:val="24"/>
          <w:szCs w:val="24"/>
        </w:rPr>
        <w:t>9</w:t>
      </w:r>
      <w:r w:rsidRPr="00E31A56">
        <w:rPr>
          <w:rFonts w:ascii="Times New Roman" w:hAnsi="Times New Roman" w:cs="Times New Roman"/>
          <w:b/>
          <w:sz w:val="24"/>
          <w:szCs w:val="24"/>
        </w:rPr>
        <w:t>-20</w:t>
      </w:r>
      <w:r w:rsidR="00D254ED" w:rsidRPr="00C36F89">
        <w:rPr>
          <w:rFonts w:ascii="Times New Roman" w:hAnsi="Times New Roman" w:cs="Times New Roman"/>
          <w:b/>
          <w:sz w:val="24"/>
          <w:szCs w:val="24"/>
        </w:rPr>
        <w:t>20</w:t>
      </w:r>
      <w:r w:rsidRPr="00E31A5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31A56" w:rsidRPr="00E31A56" w:rsidRDefault="00E31A56" w:rsidP="003E7E7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31A56">
        <w:rPr>
          <w:rFonts w:ascii="Times New Roman" w:hAnsi="Times New Roman" w:cs="Times New Roman"/>
          <w:b/>
          <w:sz w:val="24"/>
          <w:szCs w:val="24"/>
        </w:rPr>
        <w:t>9 класс</w:t>
      </w:r>
    </w:p>
    <w:tbl>
      <w:tblPr>
        <w:tblStyle w:val="a4"/>
        <w:tblW w:w="9926" w:type="dxa"/>
        <w:tblInd w:w="-318" w:type="dxa"/>
        <w:tblLayout w:type="fixed"/>
        <w:tblLook w:val="04A0"/>
      </w:tblPr>
      <w:tblGrid>
        <w:gridCol w:w="1035"/>
        <w:gridCol w:w="6337"/>
        <w:gridCol w:w="1418"/>
        <w:gridCol w:w="1136"/>
      </w:tblGrid>
      <w:tr w:rsidR="00E31A56" w:rsidRPr="00E31A56" w:rsidTr="00E31A56">
        <w:tc>
          <w:tcPr>
            <w:tcW w:w="1035" w:type="dxa"/>
          </w:tcPr>
          <w:p w:rsidR="00E31A56" w:rsidRPr="00E31A56" w:rsidRDefault="00E31A56" w:rsidP="003E7E77">
            <w:pPr>
              <w:spacing w:before="100" w:before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дание</w:t>
            </w:r>
          </w:p>
        </w:tc>
        <w:tc>
          <w:tcPr>
            <w:tcW w:w="6337" w:type="dxa"/>
          </w:tcPr>
          <w:p w:rsidR="00E31A56" w:rsidRPr="00E31A56" w:rsidRDefault="00E31A56" w:rsidP="00B4195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Элемент ответа</w:t>
            </w:r>
          </w:p>
        </w:tc>
        <w:tc>
          <w:tcPr>
            <w:tcW w:w="1418" w:type="dxa"/>
          </w:tcPr>
          <w:p w:rsidR="00E31A56" w:rsidRPr="00E31A56" w:rsidRDefault="00E31A56" w:rsidP="00B4195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алл по элементам</w:t>
            </w:r>
          </w:p>
        </w:tc>
        <w:tc>
          <w:tcPr>
            <w:tcW w:w="1136" w:type="dxa"/>
          </w:tcPr>
          <w:p w:rsidR="00E31A56" w:rsidRPr="00E31A56" w:rsidRDefault="00E31A56" w:rsidP="00B4195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щий балл</w:t>
            </w:r>
          </w:p>
        </w:tc>
      </w:tr>
      <w:tr w:rsidR="007636E4" w:rsidRPr="00E31A56" w:rsidTr="00DC21E4">
        <w:tc>
          <w:tcPr>
            <w:tcW w:w="1035" w:type="dxa"/>
            <w:vAlign w:val="center"/>
          </w:tcPr>
          <w:p w:rsidR="007636E4" w:rsidRPr="00A64119" w:rsidRDefault="007636E4" w:rsidP="00B34464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 1-4</w:t>
            </w:r>
          </w:p>
        </w:tc>
        <w:tc>
          <w:tcPr>
            <w:tcW w:w="6337" w:type="dxa"/>
          </w:tcPr>
          <w:p w:rsidR="007636E4" w:rsidRDefault="007636E4" w:rsidP="00B34464"/>
          <w:tbl>
            <w:tblPr>
              <w:tblStyle w:val="a4"/>
              <w:tblpPr w:leftFromText="180" w:rightFromText="180" w:vertAnchor="text" w:horzAnchor="margin" w:tblpY="-314"/>
              <w:tblOverlap w:val="never"/>
              <w:tblW w:w="0" w:type="auto"/>
              <w:tblLayout w:type="fixed"/>
              <w:tblLook w:val="04A0"/>
            </w:tblPr>
            <w:tblGrid>
              <w:gridCol w:w="511"/>
              <w:gridCol w:w="511"/>
              <w:gridCol w:w="511"/>
              <w:gridCol w:w="511"/>
            </w:tblGrid>
            <w:tr w:rsidR="007636E4" w:rsidTr="00B34464">
              <w:tc>
                <w:tcPr>
                  <w:tcW w:w="511" w:type="dxa"/>
                </w:tcPr>
                <w:p w:rsidR="007636E4" w:rsidRDefault="007636E4" w:rsidP="00B34464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511" w:type="dxa"/>
                </w:tcPr>
                <w:p w:rsidR="007636E4" w:rsidRDefault="007636E4" w:rsidP="00B34464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11" w:type="dxa"/>
                </w:tcPr>
                <w:p w:rsidR="007636E4" w:rsidRDefault="007636E4" w:rsidP="00B34464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3</w:t>
                  </w:r>
                </w:p>
              </w:tc>
              <w:tc>
                <w:tcPr>
                  <w:tcW w:w="511" w:type="dxa"/>
                </w:tcPr>
                <w:p w:rsidR="007636E4" w:rsidRDefault="007636E4" w:rsidP="00B34464">
                  <w:pP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</w:tr>
            <w:tr w:rsidR="007636E4" w:rsidRPr="007F103F" w:rsidTr="00B34464">
              <w:tc>
                <w:tcPr>
                  <w:tcW w:w="511" w:type="dxa"/>
                </w:tcPr>
                <w:p w:rsidR="007636E4" w:rsidRPr="007F103F" w:rsidRDefault="007636E4" w:rsidP="00B34464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1</w:t>
                  </w:r>
                </w:p>
              </w:tc>
              <w:tc>
                <w:tcPr>
                  <w:tcW w:w="511" w:type="dxa"/>
                </w:tcPr>
                <w:p w:rsidR="007636E4" w:rsidRPr="007F103F" w:rsidRDefault="007636E4" w:rsidP="00B34464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4</w:t>
                  </w:r>
                </w:p>
              </w:tc>
              <w:tc>
                <w:tcPr>
                  <w:tcW w:w="511" w:type="dxa"/>
                </w:tcPr>
                <w:p w:rsidR="007636E4" w:rsidRPr="007F103F" w:rsidRDefault="007636E4" w:rsidP="00B34464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  <w:tc>
                <w:tcPr>
                  <w:tcW w:w="511" w:type="dxa"/>
                </w:tcPr>
                <w:p w:rsidR="007636E4" w:rsidRPr="007F103F" w:rsidRDefault="007636E4" w:rsidP="00B34464">
                  <w:pP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</w:pPr>
                  <w:r>
                    <w:rPr>
                      <w:rFonts w:ascii="Times New Roman" w:eastAsia="Times New Roman" w:hAnsi="Times New Roman" w:cs="Times New Roman"/>
                      <w:b/>
                      <w:color w:val="000000"/>
                      <w:sz w:val="24"/>
                      <w:szCs w:val="24"/>
                      <w:lang w:eastAsia="ru-RU"/>
                    </w:rPr>
                    <w:t>2</w:t>
                  </w:r>
                </w:p>
              </w:tc>
            </w:tr>
          </w:tbl>
          <w:p w:rsidR="007636E4" w:rsidRPr="00A64119" w:rsidRDefault="007636E4" w:rsidP="00B34464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418" w:type="dxa"/>
          </w:tcPr>
          <w:p w:rsidR="007636E4" w:rsidRPr="00A64119" w:rsidRDefault="007636E4" w:rsidP="00B34464">
            <w:pPr>
              <w:spacing w:before="100" w:beforeAutospacing="1" w:after="100" w:afterAutospacing="1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За каждый правильный ответ – 1 балл</w:t>
            </w:r>
          </w:p>
        </w:tc>
        <w:tc>
          <w:tcPr>
            <w:tcW w:w="1136" w:type="dxa"/>
            <w:vAlign w:val="center"/>
          </w:tcPr>
          <w:p w:rsidR="007636E4" w:rsidRPr="003E7E77" w:rsidRDefault="007636E4" w:rsidP="007636E4">
            <w:pP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3E7E77"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    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E31A56" w:rsidRPr="00E31A56" w:rsidTr="00E31A56">
        <w:trPr>
          <w:trHeight w:val="2152"/>
        </w:trPr>
        <w:tc>
          <w:tcPr>
            <w:tcW w:w="1035" w:type="dxa"/>
          </w:tcPr>
          <w:p w:rsidR="00E31A56" w:rsidRPr="00E31A56" w:rsidRDefault="00E31A56" w:rsidP="00B4195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  <w:p w:rsidR="00E31A56" w:rsidRPr="00E31A56" w:rsidRDefault="00E31A56" w:rsidP="00B4195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</w:pPr>
          </w:p>
        </w:tc>
        <w:tc>
          <w:tcPr>
            <w:tcW w:w="6337" w:type="dxa"/>
          </w:tcPr>
          <w:p w:rsidR="00C74C98" w:rsidRDefault="00C74C98" w:rsidP="003D5374">
            <w:pPr>
              <w:pStyle w:val="a7"/>
              <w:numPr>
                <w:ilvl w:val="0"/>
                <w:numId w:val="1"/>
              </w:numPr>
              <w:spacing w:after="160" w:line="259" w:lineRule="auto"/>
            </w:pPr>
            <w:r>
              <w:t>Записано уравнение реакции</w:t>
            </w:r>
            <w:r w:rsidR="005F06D6">
              <w:t>:</w:t>
            </w:r>
          </w:p>
          <w:p w:rsidR="003D5374" w:rsidRPr="003D5374" w:rsidRDefault="003D5374" w:rsidP="00C74C98">
            <w:pPr>
              <w:pStyle w:val="a7"/>
              <w:spacing w:after="160" w:line="259" w:lineRule="auto"/>
              <w:ind w:left="1080"/>
            </w:pPr>
            <w:r w:rsidRPr="0069454A">
              <w:rPr>
                <w:lang w:val="en-US"/>
              </w:rPr>
              <w:t xml:space="preserve">Zn + 2 </w:t>
            </w:r>
            <w:proofErr w:type="spellStart"/>
            <w:r w:rsidRPr="0069454A">
              <w:rPr>
                <w:lang w:val="en-US"/>
              </w:rPr>
              <w:t>HCl</w:t>
            </w:r>
            <w:proofErr w:type="spellEnd"/>
            <w:r w:rsidRPr="0069454A">
              <w:rPr>
                <w:lang w:val="en-US"/>
              </w:rPr>
              <w:t xml:space="preserve"> = ZnCl</w:t>
            </w:r>
            <w:r w:rsidRPr="0069454A">
              <w:rPr>
                <w:vertAlign w:val="subscript"/>
                <w:lang w:val="en-US"/>
              </w:rPr>
              <w:t>2</w:t>
            </w:r>
            <w:r w:rsidRPr="0069454A">
              <w:rPr>
                <w:lang w:val="en-US"/>
              </w:rPr>
              <w:t xml:space="preserve"> + H</w:t>
            </w:r>
            <w:r w:rsidRPr="0069454A">
              <w:rPr>
                <w:vertAlign w:val="subscript"/>
                <w:lang w:val="en-US"/>
              </w:rPr>
              <w:t xml:space="preserve">2   </w:t>
            </w:r>
          </w:p>
          <w:p w:rsidR="003D5374" w:rsidRPr="0069454A" w:rsidRDefault="003D5374" w:rsidP="003D5374">
            <w:pPr>
              <w:pStyle w:val="a7"/>
              <w:spacing w:after="160" w:line="259" w:lineRule="auto"/>
              <w:ind w:left="1080"/>
            </w:pPr>
          </w:p>
          <w:p w:rsidR="003D5374" w:rsidRDefault="00C74C98" w:rsidP="003D5374">
            <w:pPr>
              <w:pStyle w:val="a7"/>
              <w:numPr>
                <w:ilvl w:val="0"/>
                <w:numId w:val="1"/>
              </w:numPr>
              <w:spacing w:after="160" w:line="259" w:lineRule="auto"/>
            </w:pPr>
            <w:r>
              <w:t>Определе</w:t>
            </w:r>
            <w:r w:rsidR="005F06D6">
              <w:t>но количество вещества водорода:</w:t>
            </w:r>
          </w:p>
          <w:p w:rsidR="003D5374" w:rsidRDefault="00C74C98" w:rsidP="003D5374">
            <w:pPr>
              <w:pStyle w:val="a7"/>
            </w:pPr>
            <w:r>
              <w:t xml:space="preserve">      </w:t>
            </w:r>
            <w:r w:rsidR="003D5374">
              <w:rPr>
                <w:lang w:val="en-US"/>
              </w:rPr>
              <w:t>n</w:t>
            </w:r>
            <w:r w:rsidR="003D5374">
              <w:t>(Н</w:t>
            </w:r>
            <w:r w:rsidR="003D5374" w:rsidRPr="0069454A">
              <w:rPr>
                <w:vertAlign w:val="subscript"/>
                <w:lang w:val="en-US"/>
              </w:rPr>
              <w:t>2</w:t>
            </w:r>
            <w:r w:rsidR="003D5374">
              <w:t>)=4,48: 22,4 = 0,2 моль</w:t>
            </w:r>
            <w:r w:rsidR="003D5374" w:rsidRPr="000F5696">
              <w:t xml:space="preserve"> </w:t>
            </w:r>
          </w:p>
          <w:p w:rsidR="00C74C98" w:rsidRDefault="00C74C98" w:rsidP="003D5374">
            <w:pPr>
              <w:pStyle w:val="a7"/>
            </w:pPr>
          </w:p>
          <w:p w:rsidR="00C74C98" w:rsidRDefault="00C74C98" w:rsidP="00C74C98">
            <w:pPr>
              <w:pStyle w:val="a7"/>
              <w:numPr>
                <w:ilvl w:val="0"/>
                <w:numId w:val="1"/>
              </w:numPr>
              <w:spacing w:after="160" w:line="259" w:lineRule="auto"/>
            </w:pPr>
            <w:r>
              <w:t xml:space="preserve"> Определено количество вещества цинка и его масса</w:t>
            </w:r>
            <w:r w:rsidR="005F06D6">
              <w:t>:</w:t>
            </w:r>
          </w:p>
          <w:p w:rsidR="003D5374" w:rsidRDefault="00C74C98" w:rsidP="00C74C98">
            <w:pPr>
              <w:pStyle w:val="a7"/>
              <w:spacing w:after="160" w:line="259" w:lineRule="auto"/>
              <w:ind w:left="1080"/>
            </w:pPr>
            <w:r>
              <w:t xml:space="preserve"> </w:t>
            </w:r>
            <w:proofErr w:type="spellStart"/>
            <w:r w:rsidR="003D5374" w:rsidRPr="000F5696">
              <w:t>n</w:t>
            </w:r>
            <w:proofErr w:type="spellEnd"/>
            <w:r w:rsidR="003D5374" w:rsidRPr="000F5696">
              <w:t>(</w:t>
            </w:r>
            <w:proofErr w:type="spellStart"/>
            <w:r w:rsidR="003D5374" w:rsidRPr="00C74C98">
              <w:t>Zn</w:t>
            </w:r>
            <w:proofErr w:type="spellEnd"/>
            <w:r w:rsidR="003D5374" w:rsidRPr="000F5696">
              <w:t xml:space="preserve">)= </w:t>
            </w:r>
            <w:proofErr w:type="spellStart"/>
            <w:r w:rsidR="003D5374" w:rsidRPr="000F5696">
              <w:t>n</w:t>
            </w:r>
            <w:proofErr w:type="spellEnd"/>
            <w:r w:rsidR="003D5374" w:rsidRPr="000F5696">
              <w:t>(</w:t>
            </w:r>
            <w:r w:rsidR="003D5374">
              <w:t>Н</w:t>
            </w:r>
            <w:proofErr w:type="gramStart"/>
            <w:r w:rsidR="003D5374" w:rsidRPr="00C74C98">
              <w:rPr>
                <w:vertAlign w:val="subscript"/>
              </w:rPr>
              <w:t>2</w:t>
            </w:r>
            <w:proofErr w:type="gramEnd"/>
            <w:r w:rsidR="003D5374" w:rsidRPr="000F5696">
              <w:t>)=0,2 моль</w:t>
            </w:r>
            <w:r w:rsidR="003D5374">
              <w:t>,</w:t>
            </w:r>
            <w:r w:rsidR="003D5374" w:rsidRPr="000F5696">
              <w:t xml:space="preserve"> </w:t>
            </w:r>
            <w:proofErr w:type="spellStart"/>
            <w:r w:rsidR="003D5374" w:rsidRPr="00C74C98">
              <w:t>m</w:t>
            </w:r>
            <w:proofErr w:type="spellEnd"/>
            <w:r w:rsidR="003D5374">
              <w:t>(</w:t>
            </w:r>
            <w:proofErr w:type="spellStart"/>
            <w:r w:rsidR="003D5374" w:rsidRPr="00C74C98">
              <w:t>Zn</w:t>
            </w:r>
            <w:proofErr w:type="spellEnd"/>
            <w:r w:rsidR="003D5374" w:rsidRPr="000F5696">
              <w:t>)</w:t>
            </w:r>
            <w:r w:rsidR="003D5374">
              <w:t xml:space="preserve">=0,2*65= 13 г </w:t>
            </w:r>
            <w:r w:rsidR="003D5374" w:rsidRPr="00830C31">
              <w:t xml:space="preserve"> </w:t>
            </w:r>
          </w:p>
          <w:p w:rsidR="003D5374" w:rsidRDefault="003D5374" w:rsidP="00C74C98">
            <w:pPr>
              <w:pStyle w:val="a7"/>
              <w:spacing w:after="160" w:line="259" w:lineRule="auto"/>
              <w:ind w:left="1080"/>
            </w:pPr>
          </w:p>
          <w:p w:rsidR="00C74C98" w:rsidRDefault="00C74C98" w:rsidP="00C74C98">
            <w:pPr>
              <w:pStyle w:val="a7"/>
              <w:numPr>
                <w:ilvl w:val="0"/>
                <w:numId w:val="1"/>
              </w:numPr>
              <w:spacing w:after="160" w:line="259" w:lineRule="auto"/>
            </w:pPr>
            <w:r>
              <w:t>Определена масса меди и смеси</w:t>
            </w:r>
          </w:p>
          <w:p w:rsidR="003D5374" w:rsidRPr="003D5374" w:rsidRDefault="00C74C98" w:rsidP="00C74C98">
            <w:pPr>
              <w:pStyle w:val="a7"/>
              <w:spacing w:after="160" w:line="259" w:lineRule="auto"/>
              <w:ind w:left="1080"/>
            </w:pPr>
            <w:proofErr w:type="spellStart"/>
            <w:r w:rsidRPr="00C74C98">
              <w:t>m</w:t>
            </w:r>
            <w:proofErr w:type="spellEnd"/>
            <w:r w:rsidRPr="0069454A">
              <w:t>(</w:t>
            </w:r>
            <w:proofErr w:type="spellStart"/>
            <w:r w:rsidRPr="00C74C98">
              <w:t>C</w:t>
            </w:r>
            <w:r>
              <w:t>u</w:t>
            </w:r>
            <w:proofErr w:type="spellEnd"/>
            <w:r>
              <w:t xml:space="preserve">)=5 г,   </w:t>
            </w:r>
            <w:r w:rsidRPr="00C74C98">
              <w:t xml:space="preserve"> </w:t>
            </w:r>
            <w:proofErr w:type="spellStart"/>
            <w:r w:rsidR="003D5374" w:rsidRPr="00C74C98">
              <w:t>m</w:t>
            </w:r>
            <w:proofErr w:type="spellEnd"/>
            <w:r w:rsidR="003D5374" w:rsidRPr="0069454A">
              <w:t>(смеси)=5+13=18 г</w:t>
            </w:r>
          </w:p>
          <w:p w:rsidR="003D5374" w:rsidRPr="0069454A" w:rsidRDefault="003D5374" w:rsidP="00C74C98">
            <w:pPr>
              <w:pStyle w:val="a7"/>
              <w:spacing w:after="160" w:line="259" w:lineRule="auto"/>
              <w:ind w:left="1080"/>
            </w:pPr>
          </w:p>
          <w:p w:rsidR="00C74C98" w:rsidRDefault="00C74C98" w:rsidP="00C74C98">
            <w:pPr>
              <w:pStyle w:val="a7"/>
              <w:numPr>
                <w:ilvl w:val="0"/>
                <w:numId w:val="1"/>
              </w:numPr>
              <w:spacing w:after="160" w:line="259" w:lineRule="auto"/>
            </w:pPr>
            <w:r>
              <w:t>Определены массовые доли металлов в смеси</w:t>
            </w:r>
          </w:p>
          <w:p w:rsidR="003D5374" w:rsidRPr="000F5696" w:rsidRDefault="003D5374" w:rsidP="00C74C98">
            <w:pPr>
              <w:pStyle w:val="a7"/>
              <w:spacing w:after="160" w:line="259" w:lineRule="auto"/>
              <w:ind w:left="1080"/>
            </w:pPr>
            <w:proofErr w:type="spellStart"/>
            <w:r w:rsidRPr="00C74C98">
              <w:t>w</w:t>
            </w:r>
            <w:proofErr w:type="spellEnd"/>
            <w:r w:rsidRPr="000F5696">
              <w:t>(</w:t>
            </w:r>
            <w:proofErr w:type="spellStart"/>
            <w:r w:rsidRPr="00C74C98">
              <w:t>Zn</w:t>
            </w:r>
            <w:proofErr w:type="spellEnd"/>
            <w:r>
              <w:t>)=</w:t>
            </w:r>
            <w:r w:rsidRPr="00C74C98">
              <w:t>13</w:t>
            </w:r>
            <w:r>
              <w:t xml:space="preserve">:18= 0,72 (72%),  </w:t>
            </w:r>
            <w:proofErr w:type="spellStart"/>
            <w:r w:rsidRPr="00C74C98">
              <w:t>w</w:t>
            </w:r>
            <w:proofErr w:type="spellEnd"/>
            <w:r>
              <w:t>(</w:t>
            </w:r>
            <w:proofErr w:type="spellStart"/>
            <w:r>
              <w:t>С</w:t>
            </w:r>
            <w:proofErr w:type="gramStart"/>
            <w:r w:rsidRPr="00C74C98">
              <w:t>u</w:t>
            </w:r>
            <w:proofErr w:type="spellEnd"/>
            <w:proofErr w:type="gramEnd"/>
            <w:r w:rsidRPr="00C74C98">
              <w:t>) = 28%</w:t>
            </w:r>
            <w:r>
              <w:t xml:space="preserve"> </w:t>
            </w:r>
            <w:r w:rsidRPr="00830C31">
              <w:t xml:space="preserve"> </w:t>
            </w:r>
          </w:p>
          <w:p w:rsidR="00E31A56" w:rsidRPr="00E31A56" w:rsidRDefault="00E31A56" w:rsidP="00B4195C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</w:p>
        </w:tc>
        <w:tc>
          <w:tcPr>
            <w:tcW w:w="1418" w:type="dxa"/>
          </w:tcPr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E31A56" w:rsidRPr="00A25FFD" w:rsidRDefault="00E31A56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балл</w:t>
            </w:r>
          </w:p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E31A56" w:rsidRPr="00E31A56" w:rsidRDefault="00E31A56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балл</w:t>
            </w:r>
          </w:p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E31A56" w:rsidRPr="00A25FFD" w:rsidRDefault="00E31A56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балл</w:t>
            </w:r>
          </w:p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3D5374" w:rsidRDefault="003D5374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25FF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алл</w:t>
            </w:r>
          </w:p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4C98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  <w:p w:rsidR="00C74C98" w:rsidRPr="003D5374" w:rsidRDefault="00C74C98" w:rsidP="00C74C98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 балл</w:t>
            </w:r>
          </w:p>
        </w:tc>
        <w:tc>
          <w:tcPr>
            <w:tcW w:w="1136" w:type="dxa"/>
          </w:tcPr>
          <w:p w:rsidR="00E31A56" w:rsidRPr="003E7E77" w:rsidRDefault="00E31A56" w:rsidP="003E7E77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74C98" w:rsidRDefault="00C74C98" w:rsidP="003E7E77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74C98" w:rsidRDefault="00C74C98" w:rsidP="003E7E77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C74C98" w:rsidRDefault="00C74C98" w:rsidP="003E7E77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E31A56" w:rsidRPr="003D5374" w:rsidRDefault="00C74C98" w:rsidP="003E7E77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5</w:t>
            </w:r>
          </w:p>
        </w:tc>
      </w:tr>
      <w:tr w:rsidR="003D5374" w:rsidRPr="00E31A56" w:rsidTr="00E31A56">
        <w:tc>
          <w:tcPr>
            <w:tcW w:w="1035" w:type="dxa"/>
          </w:tcPr>
          <w:p w:rsidR="003D5374" w:rsidRPr="00E31A56" w:rsidRDefault="003D5374" w:rsidP="00B4195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337" w:type="dxa"/>
          </w:tcPr>
          <w:p w:rsidR="003D5374" w:rsidRDefault="003D5374" w:rsidP="00FE09C0">
            <w:pPr>
              <w:pStyle w:val="a7"/>
              <w:spacing w:after="160" w:line="259" w:lineRule="auto"/>
            </w:pPr>
            <w:r>
              <w:t>1)</w:t>
            </w:r>
            <w:r w:rsidR="00C74C98">
              <w:t xml:space="preserve"> </w:t>
            </w:r>
            <w:r w:rsidRPr="00830C31">
              <w:t>Раствор</w:t>
            </w:r>
            <w:r>
              <w:t xml:space="preserve"> </w:t>
            </w:r>
            <w:proofErr w:type="spellStart"/>
            <w:r>
              <w:rPr>
                <w:lang w:val="en-US"/>
              </w:rPr>
              <w:t>CuSO</w:t>
            </w:r>
            <w:proofErr w:type="spellEnd"/>
            <w:r w:rsidRPr="00830C31">
              <w:rPr>
                <w:vertAlign w:val="subscript"/>
              </w:rPr>
              <w:t>4</w:t>
            </w:r>
            <w:r w:rsidRPr="00830C31">
              <w:t xml:space="preserve"> </w:t>
            </w:r>
            <w:proofErr w:type="spellStart"/>
            <w:r>
              <w:t>голубого</w:t>
            </w:r>
            <w:proofErr w:type="spellEnd"/>
            <w:r>
              <w:t xml:space="preserve"> цвета, а остальные бесцветные. </w:t>
            </w:r>
          </w:p>
          <w:p w:rsidR="003D5374" w:rsidRPr="00830C31" w:rsidRDefault="003D5374" w:rsidP="00FE09C0">
            <w:pPr>
              <w:pStyle w:val="a7"/>
            </w:pPr>
          </w:p>
          <w:p w:rsidR="003D5374" w:rsidRPr="0069454A" w:rsidRDefault="003D5374" w:rsidP="00FE09C0">
            <w:pPr>
              <w:pStyle w:val="a7"/>
            </w:pPr>
            <w:r>
              <w:t xml:space="preserve">2) </w:t>
            </w:r>
            <w:proofErr w:type="spellStart"/>
            <w:r w:rsidRPr="008C44A6">
              <w:rPr>
                <w:lang w:val="en-US"/>
              </w:rPr>
              <w:t>CuSO</w:t>
            </w:r>
            <w:proofErr w:type="spellEnd"/>
            <w:r w:rsidRPr="0069454A">
              <w:rPr>
                <w:vertAlign w:val="subscript"/>
              </w:rPr>
              <w:t>4</w:t>
            </w:r>
            <w:r w:rsidRPr="0069454A">
              <w:t xml:space="preserve"> + 2 </w:t>
            </w:r>
            <w:proofErr w:type="spellStart"/>
            <w:r>
              <w:rPr>
                <w:lang w:val="en-US"/>
              </w:rPr>
              <w:t>NaOH</w:t>
            </w:r>
            <w:proofErr w:type="spellEnd"/>
            <w:r w:rsidRPr="0069454A">
              <w:t>=</w:t>
            </w:r>
            <w:r>
              <w:t>С</w:t>
            </w:r>
            <w:proofErr w:type="gramStart"/>
            <w:r>
              <w:rPr>
                <w:lang w:val="en-US"/>
              </w:rPr>
              <w:t>u</w:t>
            </w:r>
            <w:proofErr w:type="gramEnd"/>
            <w:r w:rsidRPr="0069454A">
              <w:t>(</w:t>
            </w:r>
            <w:r>
              <w:rPr>
                <w:lang w:val="en-US"/>
              </w:rPr>
              <w:t>OH</w:t>
            </w:r>
            <w:r w:rsidRPr="0069454A">
              <w:t>)</w:t>
            </w:r>
            <w:r w:rsidRPr="0069454A">
              <w:rPr>
                <w:vertAlign w:val="subscript"/>
              </w:rPr>
              <w:t>2</w:t>
            </w:r>
            <w:r w:rsidRPr="0069454A">
              <w:t xml:space="preserve"> + </w:t>
            </w:r>
            <w:r>
              <w:rPr>
                <w:lang w:val="en-US"/>
              </w:rPr>
              <w:t>Na</w:t>
            </w:r>
            <w:r w:rsidRPr="0069454A">
              <w:rPr>
                <w:vertAlign w:val="subscript"/>
              </w:rPr>
              <w:t>2</w:t>
            </w:r>
            <w:r>
              <w:rPr>
                <w:lang w:val="en-US"/>
              </w:rPr>
              <w:t>SO</w:t>
            </w:r>
            <w:r w:rsidRPr="0069454A">
              <w:rPr>
                <w:vertAlign w:val="subscript"/>
              </w:rPr>
              <w:t xml:space="preserve">4 </w:t>
            </w:r>
          </w:p>
          <w:p w:rsidR="003D5374" w:rsidRDefault="003D5374" w:rsidP="00FE09C0">
            <w:pPr>
              <w:pStyle w:val="a7"/>
            </w:pPr>
            <w:r>
              <w:t>Наблюдается выпадение синего студенистого осадка</w:t>
            </w:r>
            <w:r w:rsidRPr="008C44A6">
              <w:t>.</w:t>
            </w:r>
          </w:p>
          <w:p w:rsidR="003D5374" w:rsidRDefault="003D5374" w:rsidP="00FE09C0">
            <w:pPr>
              <w:pStyle w:val="a7"/>
            </w:pPr>
          </w:p>
          <w:p w:rsidR="003D5374" w:rsidRPr="0045250C" w:rsidRDefault="003D5374" w:rsidP="00FE09C0">
            <w:pPr>
              <w:pStyle w:val="a7"/>
            </w:pPr>
            <w:r>
              <w:t>3)</w:t>
            </w:r>
            <w:r w:rsidR="00C74C98">
              <w:t xml:space="preserve"> </w:t>
            </w:r>
            <w:proofErr w:type="spellStart"/>
            <w:r w:rsidRPr="0045250C">
              <w:rPr>
                <w:lang w:val="en-US"/>
              </w:rPr>
              <w:t>CuSO</w:t>
            </w:r>
            <w:proofErr w:type="spellEnd"/>
            <w:r w:rsidRPr="0045250C">
              <w:rPr>
                <w:vertAlign w:val="subscript"/>
              </w:rPr>
              <w:t>4</w:t>
            </w:r>
            <w:r w:rsidRPr="0045250C">
              <w:t xml:space="preserve"> + </w:t>
            </w:r>
            <w:proofErr w:type="spellStart"/>
            <w:r w:rsidRPr="0045250C">
              <w:rPr>
                <w:lang w:val="en-US"/>
              </w:rPr>
              <w:t>BaCl</w:t>
            </w:r>
            <w:proofErr w:type="spellEnd"/>
            <w:r w:rsidRPr="0045250C">
              <w:rPr>
                <w:vertAlign w:val="subscript"/>
              </w:rPr>
              <w:t>2</w:t>
            </w:r>
            <w:r w:rsidRPr="0045250C">
              <w:t>=С</w:t>
            </w:r>
            <w:proofErr w:type="spellStart"/>
            <w:r w:rsidRPr="0045250C">
              <w:rPr>
                <w:lang w:val="en-US"/>
              </w:rPr>
              <w:t>uCl</w:t>
            </w:r>
            <w:proofErr w:type="spellEnd"/>
            <w:r w:rsidRPr="0045250C">
              <w:rPr>
                <w:vertAlign w:val="subscript"/>
              </w:rPr>
              <w:t>2</w:t>
            </w:r>
            <w:r w:rsidRPr="0045250C">
              <w:t xml:space="preserve"> + </w:t>
            </w:r>
            <w:proofErr w:type="spellStart"/>
            <w:r w:rsidRPr="0045250C">
              <w:rPr>
                <w:lang w:val="en-US"/>
              </w:rPr>
              <w:t>BaSO</w:t>
            </w:r>
            <w:proofErr w:type="spellEnd"/>
            <w:r w:rsidRPr="0045250C">
              <w:rPr>
                <w:vertAlign w:val="subscript"/>
              </w:rPr>
              <w:t>4</w:t>
            </w:r>
          </w:p>
          <w:p w:rsidR="003D5374" w:rsidRDefault="003D5374" w:rsidP="003D5374">
            <w:pPr>
              <w:pStyle w:val="a7"/>
            </w:pPr>
            <w:r w:rsidRPr="008C44A6">
              <w:t xml:space="preserve"> Наблю</w:t>
            </w:r>
            <w:r>
              <w:t>дается выпадение белого осадка.</w:t>
            </w:r>
          </w:p>
          <w:p w:rsidR="003D5374" w:rsidRDefault="003D5374" w:rsidP="003D5374">
            <w:pPr>
              <w:pStyle w:val="a7"/>
            </w:pPr>
          </w:p>
          <w:p w:rsidR="003D5374" w:rsidRPr="0045250C" w:rsidRDefault="003D5374" w:rsidP="003D5374">
            <w:pPr>
              <w:pStyle w:val="a7"/>
            </w:pPr>
            <w:r w:rsidRPr="0045250C">
              <w:t>4)</w:t>
            </w:r>
            <w:r w:rsidR="00C74C98">
              <w:t xml:space="preserve"> </w:t>
            </w:r>
            <w:r w:rsidRPr="0045250C">
              <w:t xml:space="preserve">За ионные уравнения </w:t>
            </w:r>
          </w:p>
        </w:tc>
        <w:tc>
          <w:tcPr>
            <w:tcW w:w="1418" w:type="dxa"/>
          </w:tcPr>
          <w:p w:rsidR="003D5374" w:rsidRPr="00F770F1" w:rsidRDefault="003D5374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770F1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лл</w:t>
            </w:r>
          </w:p>
          <w:p w:rsidR="003D5374" w:rsidRDefault="003D5374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374" w:rsidRPr="00850A59" w:rsidRDefault="003D5374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374" w:rsidRDefault="003D5374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770F1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лл</w:t>
            </w:r>
          </w:p>
          <w:p w:rsidR="003D5374" w:rsidRDefault="00C74C9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3D5374" w:rsidRDefault="003D5374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74C98" w:rsidRDefault="00C74C9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374" w:rsidRDefault="003D5374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F770F1"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лл</w:t>
            </w:r>
          </w:p>
          <w:p w:rsidR="00C74C98" w:rsidRDefault="00C74C9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3D5374" w:rsidRDefault="003D5374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D5374" w:rsidRPr="009218EB" w:rsidRDefault="003D5374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+1=2</w:t>
            </w:r>
            <w:r w:rsidRPr="00850A5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лла</w:t>
            </w:r>
          </w:p>
          <w:p w:rsidR="003D5374" w:rsidRPr="00F770F1" w:rsidRDefault="003D5374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6" w:type="dxa"/>
          </w:tcPr>
          <w:p w:rsidR="003D5374" w:rsidRPr="00D254ED" w:rsidRDefault="003D5374" w:rsidP="00D254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D5374" w:rsidRPr="00D254ED" w:rsidRDefault="003D5374" w:rsidP="00D254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D5374" w:rsidRPr="00D254ED" w:rsidRDefault="003D5374" w:rsidP="00D254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D5374" w:rsidRPr="00D254ED" w:rsidRDefault="003D5374" w:rsidP="00D254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3D5374" w:rsidRPr="00D254ED" w:rsidRDefault="00C74C98" w:rsidP="00D254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7</w:t>
            </w:r>
          </w:p>
        </w:tc>
      </w:tr>
      <w:tr w:rsidR="00D83FA8" w:rsidRPr="00E31A56" w:rsidTr="00E31A56">
        <w:tc>
          <w:tcPr>
            <w:tcW w:w="1035" w:type="dxa"/>
          </w:tcPr>
          <w:p w:rsidR="00D83FA8" w:rsidRPr="00E31A56" w:rsidRDefault="00D83FA8" w:rsidP="00B4195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337" w:type="dxa"/>
          </w:tcPr>
          <w:p w:rsidR="00D83FA8" w:rsidRDefault="00D83FA8" w:rsidP="00FE09C0">
            <w:pPr>
              <w:pStyle w:val="a7"/>
              <w:spacing w:after="160" w:line="259" w:lineRule="auto"/>
            </w:pPr>
            <w:r>
              <w:t xml:space="preserve">Было получено 3 раствора. </w:t>
            </w:r>
          </w:p>
          <w:p w:rsidR="00D83FA8" w:rsidRDefault="00D83FA8" w:rsidP="00FE09C0">
            <w:pPr>
              <w:pStyle w:val="a7"/>
            </w:pPr>
            <w:proofErr w:type="gramStart"/>
            <w:r>
              <w:rPr>
                <w:lang w:val="en-US"/>
              </w:rPr>
              <w:t>w</w:t>
            </w:r>
            <w:proofErr w:type="gramEnd"/>
            <w:r>
              <w:t xml:space="preserve"> </w:t>
            </w:r>
            <w:r w:rsidRPr="008C44A6">
              <w:rPr>
                <w:vertAlign w:val="subscript"/>
              </w:rPr>
              <w:t>1</w:t>
            </w:r>
            <w:r>
              <w:t>(соли)=10: (200+10)∙100=4,76 (%)</w:t>
            </w:r>
          </w:p>
          <w:p w:rsidR="00D83FA8" w:rsidRDefault="00D83FA8" w:rsidP="00FE09C0">
            <w:pPr>
              <w:pStyle w:val="a7"/>
            </w:pPr>
            <w:proofErr w:type="gramStart"/>
            <w:r w:rsidRPr="008C44A6">
              <w:rPr>
                <w:lang w:val="en-US"/>
              </w:rPr>
              <w:t>w</w:t>
            </w:r>
            <w:proofErr w:type="gramEnd"/>
            <w:r w:rsidRPr="008C44A6">
              <w:t xml:space="preserve"> </w:t>
            </w:r>
            <w:r>
              <w:rPr>
                <w:vertAlign w:val="subscript"/>
              </w:rPr>
              <w:t>2</w:t>
            </w:r>
            <w:r w:rsidRPr="008C44A6">
              <w:t xml:space="preserve">(соли)=10: </w:t>
            </w:r>
            <w:r>
              <w:t>160∙</w:t>
            </w:r>
            <w:r w:rsidRPr="008C44A6">
              <w:t xml:space="preserve"> 100=</w:t>
            </w:r>
            <w:r>
              <w:t>6,25</w:t>
            </w:r>
            <w:r w:rsidRPr="008C44A6">
              <w:t xml:space="preserve"> (%)</w:t>
            </w:r>
          </w:p>
          <w:p w:rsidR="00D83FA8" w:rsidRDefault="00D83FA8" w:rsidP="00FE09C0">
            <w:pPr>
              <w:pStyle w:val="a7"/>
              <w:rPr>
                <w:b/>
              </w:rPr>
            </w:pPr>
            <w:proofErr w:type="gramStart"/>
            <w:r w:rsidRPr="008C44A6">
              <w:rPr>
                <w:lang w:val="en-US"/>
              </w:rPr>
              <w:t>w</w:t>
            </w:r>
            <w:proofErr w:type="gramEnd"/>
            <w:r w:rsidRPr="008C44A6">
              <w:t xml:space="preserve"> </w:t>
            </w:r>
            <w:r>
              <w:rPr>
                <w:vertAlign w:val="subscript"/>
              </w:rPr>
              <w:t>3</w:t>
            </w:r>
            <w:r w:rsidRPr="008C44A6">
              <w:t>(соли)=10: (</w:t>
            </w:r>
            <w:r>
              <w:t>160</w:t>
            </w:r>
            <w:r w:rsidRPr="008C44A6">
              <w:t>+10</w:t>
            </w:r>
            <w:r>
              <w:t>0</w:t>
            </w:r>
            <w:r w:rsidRPr="008C44A6">
              <w:t xml:space="preserve">) </w:t>
            </w:r>
            <w:r>
              <w:t>∙</w:t>
            </w:r>
            <w:r w:rsidRPr="008C44A6">
              <w:t>100=</w:t>
            </w:r>
            <w:r>
              <w:t>3,8</w:t>
            </w:r>
            <w:r w:rsidR="00E214BC">
              <w:t>5</w:t>
            </w:r>
            <w:r w:rsidRPr="008C44A6">
              <w:t xml:space="preserve"> (%)</w:t>
            </w:r>
            <w:r>
              <w:t xml:space="preserve"> </w:t>
            </w:r>
          </w:p>
          <w:p w:rsidR="00D83FA8" w:rsidRPr="0045250C" w:rsidRDefault="00D83FA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D83FA8" w:rsidRDefault="00D83FA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3FA8" w:rsidRPr="006F1CEC" w:rsidRDefault="00D83FA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83FA8" w:rsidRDefault="00D83FA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83FA8" w:rsidRPr="0045250C" w:rsidRDefault="00D83FA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136" w:type="dxa"/>
          </w:tcPr>
          <w:p w:rsidR="00D83FA8" w:rsidRPr="00D254ED" w:rsidRDefault="00D83FA8" w:rsidP="00D254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D83FA8" w:rsidRPr="00D254ED" w:rsidRDefault="00D83FA8" w:rsidP="00D254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254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</w:t>
            </w:r>
          </w:p>
        </w:tc>
      </w:tr>
      <w:tr w:rsidR="00D83FA8" w:rsidRPr="00E31A56" w:rsidTr="00E31A56">
        <w:tc>
          <w:tcPr>
            <w:tcW w:w="1035" w:type="dxa"/>
          </w:tcPr>
          <w:p w:rsidR="00D83FA8" w:rsidRPr="00E31A56" w:rsidRDefault="00D83FA8" w:rsidP="00B4195C">
            <w:pPr>
              <w:spacing w:before="100" w:beforeAutospacing="1" w:after="100" w:afterAutospacing="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31A56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337" w:type="dxa"/>
          </w:tcPr>
          <w:p w:rsidR="00D83FA8" w:rsidRPr="00D83FA8" w:rsidRDefault="00D83FA8" w:rsidP="00D83FA8">
            <w:pPr>
              <w:spacing w:line="259" w:lineRule="auto"/>
              <w:rPr>
                <w:rFonts w:ascii="Times New Roman" w:hAnsi="Times New Roman" w:cs="Times New Roman"/>
              </w:rPr>
            </w:pPr>
            <w:r w:rsidRPr="00D83FA8">
              <w:rPr>
                <w:rFonts w:ascii="Times New Roman" w:hAnsi="Times New Roman" w:cs="Times New Roman"/>
              </w:rPr>
              <w:t xml:space="preserve">            В молекуле </w:t>
            </w:r>
            <w:r w:rsidRPr="00D83FA8">
              <w:rPr>
                <w:rFonts w:ascii="Times New Roman" w:hAnsi="Times New Roman" w:cs="Times New Roman"/>
                <w:lang w:val="en-US"/>
              </w:rPr>
              <w:t>H</w:t>
            </w:r>
            <w:r w:rsidRPr="00D83FA8">
              <w:rPr>
                <w:rFonts w:ascii="Times New Roman" w:hAnsi="Times New Roman" w:cs="Times New Roman"/>
                <w:vertAlign w:val="subscript"/>
              </w:rPr>
              <w:t>2</w:t>
            </w:r>
            <w:r w:rsidRPr="00D83FA8">
              <w:rPr>
                <w:rFonts w:ascii="Times New Roman" w:hAnsi="Times New Roman" w:cs="Times New Roman"/>
                <w:lang w:val="en-US"/>
              </w:rPr>
              <w:t>O</w:t>
            </w:r>
            <w:r w:rsidRPr="00D83FA8">
              <w:rPr>
                <w:rFonts w:ascii="Times New Roman" w:hAnsi="Times New Roman" w:cs="Times New Roman"/>
              </w:rPr>
              <w:t>:</w:t>
            </w:r>
          </w:p>
          <w:p w:rsidR="00D83FA8" w:rsidRDefault="00D83FA8" w:rsidP="00D83FA8">
            <w:pPr>
              <w:ind w:left="360"/>
              <w:rPr>
                <w:rFonts w:ascii="Times New Roman" w:hAnsi="Times New Roman" w:cs="Times New Roman"/>
              </w:rPr>
            </w:pPr>
            <w:r w:rsidRPr="00D83FA8">
              <w:rPr>
                <w:rFonts w:ascii="Times New Roman" w:hAnsi="Times New Roman" w:cs="Times New Roman"/>
              </w:rPr>
              <w:t xml:space="preserve">      </w:t>
            </w:r>
          </w:p>
          <w:p w:rsidR="00D83FA8" w:rsidRPr="00D83FA8" w:rsidRDefault="00D83FA8" w:rsidP="00D83FA8">
            <w:pPr>
              <w:ind w:left="360"/>
              <w:rPr>
                <w:rFonts w:ascii="Times New Roman" w:hAnsi="Times New Roman" w:cs="Times New Roman"/>
              </w:rPr>
            </w:pPr>
            <w:r w:rsidRPr="00D83FA8">
              <w:rPr>
                <w:rFonts w:ascii="Times New Roman" w:hAnsi="Times New Roman" w:cs="Times New Roman"/>
              </w:rPr>
              <w:t xml:space="preserve"> </w:t>
            </w:r>
            <w:r w:rsidRPr="00D83FA8">
              <w:rPr>
                <w:rFonts w:ascii="Times New Roman" w:hAnsi="Times New Roman" w:cs="Times New Roman"/>
                <w:lang w:val="en-US"/>
              </w:rPr>
              <w:t>N</w:t>
            </w:r>
            <w:r w:rsidRPr="00D83FA8">
              <w:rPr>
                <w:rFonts w:ascii="Times New Roman" w:hAnsi="Times New Roman" w:cs="Times New Roman"/>
              </w:rPr>
              <w:t>(</w:t>
            </w:r>
            <w:r w:rsidRPr="00D83FA8">
              <w:rPr>
                <w:rFonts w:ascii="Times New Roman" w:hAnsi="Times New Roman" w:cs="Times New Roman"/>
                <w:lang w:val="en-US"/>
              </w:rPr>
              <w:t>p</w:t>
            </w:r>
            <w:r w:rsidRPr="00D83FA8">
              <w:rPr>
                <w:rFonts w:ascii="Times New Roman" w:hAnsi="Times New Roman" w:cs="Times New Roman"/>
                <w:vertAlign w:val="superscript"/>
              </w:rPr>
              <w:t>+</w:t>
            </w:r>
            <w:r w:rsidRPr="00D83FA8">
              <w:rPr>
                <w:rFonts w:ascii="Times New Roman" w:hAnsi="Times New Roman" w:cs="Times New Roman"/>
              </w:rPr>
              <w:t xml:space="preserve">)= 10; </w:t>
            </w:r>
            <w:r w:rsidRPr="00D83FA8">
              <w:rPr>
                <w:rFonts w:ascii="Times New Roman" w:hAnsi="Times New Roman" w:cs="Times New Roman"/>
                <w:lang w:val="en-US"/>
              </w:rPr>
              <w:t>N</w:t>
            </w:r>
            <w:r w:rsidRPr="00D83FA8">
              <w:rPr>
                <w:rFonts w:ascii="Times New Roman" w:hAnsi="Times New Roman" w:cs="Times New Roman"/>
              </w:rPr>
              <w:t>(</w:t>
            </w:r>
            <w:r w:rsidRPr="00D83FA8">
              <w:rPr>
                <w:rFonts w:ascii="Times New Roman" w:hAnsi="Times New Roman" w:cs="Times New Roman"/>
                <w:lang w:val="en-US"/>
              </w:rPr>
              <w:t>n</w:t>
            </w:r>
            <w:r w:rsidRPr="00D83FA8">
              <w:rPr>
                <w:rFonts w:ascii="Times New Roman" w:hAnsi="Times New Roman" w:cs="Times New Roman"/>
                <w:vertAlign w:val="superscript"/>
              </w:rPr>
              <w:t>0</w:t>
            </w:r>
            <w:r w:rsidRPr="00D83FA8">
              <w:rPr>
                <w:rFonts w:ascii="Times New Roman" w:hAnsi="Times New Roman" w:cs="Times New Roman"/>
              </w:rPr>
              <w:t xml:space="preserve">)= 8; </w:t>
            </w:r>
            <w:r w:rsidRPr="00D83FA8">
              <w:rPr>
                <w:rFonts w:ascii="Times New Roman" w:hAnsi="Times New Roman" w:cs="Times New Roman"/>
                <w:lang w:val="en-US"/>
              </w:rPr>
              <w:t>N</w:t>
            </w:r>
            <w:r w:rsidRPr="00D83FA8">
              <w:rPr>
                <w:rFonts w:ascii="Times New Roman" w:hAnsi="Times New Roman" w:cs="Times New Roman"/>
              </w:rPr>
              <w:t>(</w:t>
            </w:r>
            <w:r w:rsidRPr="00D83FA8">
              <w:rPr>
                <w:rFonts w:ascii="Times New Roman" w:hAnsi="Times New Roman" w:cs="Times New Roman"/>
                <w:lang w:val="en-US"/>
              </w:rPr>
              <w:t>e</w:t>
            </w:r>
            <w:r w:rsidRPr="00D83FA8">
              <w:rPr>
                <w:rFonts w:ascii="Times New Roman" w:hAnsi="Times New Roman" w:cs="Times New Roman"/>
                <w:vertAlign w:val="superscript"/>
              </w:rPr>
              <w:t>-</w:t>
            </w:r>
            <w:r w:rsidRPr="00D83FA8">
              <w:rPr>
                <w:rFonts w:ascii="Times New Roman" w:hAnsi="Times New Roman" w:cs="Times New Roman"/>
              </w:rPr>
              <w:t xml:space="preserve">)= 10     </w:t>
            </w:r>
          </w:p>
          <w:p w:rsidR="00D83FA8" w:rsidRPr="00D83FA8" w:rsidRDefault="00D83FA8" w:rsidP="00FE09C0">
            <w:pPr>
              <w:pStyle w:val="a7"/>
            </w:pPr>
            <w:r w:rsidRPr="00D83FA8">
              <w:t xml:space="preserve">Общее количество частиц = 28 </w:t>
            </w:r>
          </w:p>
          <w:p w:rsidR="00D83FA8" w:rsidRPr="00D83FA8" w:rsidRDefault="00D83FA8" w:rsidP="00D83FA8">
            <w:pPr>
              <w:shd w:val="clear" w:color="auto" w:fill="FFFFFF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8" w:type="dxa"/>
          </w:tcPr>
          <w:p w:rsidR="00D83FA8" w:rsidRPr="00D83FA8" w:rsidRDefault="00D83FA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3FA8" w:rsidRDefault="00D83FA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83FA8" w:rsidRPr="00D83FA8" w:rsidRDefault="00D83FA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D83FA8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D83FA8" w:rsidRPr="00D83FA8" w:rsidRDefault="00D83FA8" w:rsidP="00FE09C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83FA8"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1136" w:type="dxa"/>
          </w:tcPr>
          <w:p w:rsidR="00D83FA8" w:rsidRPr="00D254ED" w:rsidRDefault="00D83FA8" w:rsidP="00D254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  <w:p w:rsidR="00D83FA8" w:rsidRPr="00D254ED" w:rsidRDefault="00D83FA8" w:rsidP="00D254ED">
            <w:pPr>
              <w:spacing w:before="100" w:beforeAutospacing="1" w:after="100" w:afterAutospacing="1"/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D254E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2</w:t>
            </w:r>
          </w:p>
        </w:tc>
      </w:tr>
    </w:tbl>
    <w:p w:rsidR="00E31A56" w:rsidRDefault="00E31A56" w:rsidP="00E31A56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31A56">
        <w:rPr>
          <w:rFonts w:ascii="Times New Roman" w:hAnsi="Times New Roman" w:cs="Times New Roman"/>
          <w:b/>
          <w:sz w:val="24"/>
          <w:szCs w:val="24"/>
        </w:rPr>
        <w:t>Макс</w:t>
      </w:r>
      <w:r w:rsidR="00D254ED">
        <w:rPr>
          <w:rFonts w:ascii="Times New Roman" w:hAnsi="Times New Roman" w:cs="Times New Roman"/>
          <w:b/>
          <w:sz w:val="24"/>
          <w:szCs w:val="24"/>
        </w:rPr>
        <w:t xml:space="preserve">имальный балл за всю работу – </w:t>
      </w:r>
      <w:r w:rsidR="007636E4">
        <w:rPr>
          <w:rFonts w:ascii="Times New Roman" w:hAnsi="Times New Roman" w:cs="Times New Roman"/>
          <w:b/>
          <w:sz w:val="24"/>
          <w:szCs w:val="24"/>
        </w:rPr>
        <w:t>2</w:t>
      </w:r>
      <w:r w:rsidR="004D675B">
        <w:rPr>
          <w:rFonts w:ascii="Times New Roman" w:hAnsi="Times New Roman" w:cs="Times New Roman"/>
          <w:b/>
          <w:sz w:val="24"/>
          <w:szCs w:val="24"/>
        </w:rPr>
        <w:t>1</w:t>
      </w:r>
    </w:p>
    <w:p w:rsidR="00E31A56" w:rsidRPr="00AD203C" w:rsidRDefault="00E31A56" w:rsidP="003E7E77">
      <w:pPr>
        <w:spacing w:after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  <w:r w:rsidRPr="00AD203C">
        <w:rPr>
          <w:rFonts w:ascii="Times New Roman" w:hAnsi="Times New Roman"/>
          <w:b/>
          <w:sz w:val="24"/>
          <w:szCs w:val="24"/>
        </w:rPr>
        <w:lastRenderedPageBreak/>
        <w:t>Ответы к заданиям школьного тура олимпиады по химии 201</w:t>
      </w:r>
      <w:r w:rsidR="00494865">
        <w:rPr>
          <w:rFonts w:ascii="Times New Roman" w:hAnsi="Times New Roman"/>
          <w:b/>
          <w:sz w:val="24"/>
          <w:szCs w:val="24"/>
        </w:rPr>
        <w:t>9</w:t>
      </w:r>
      <w:r w:rsidRPr="00AD203C">
        <w:rPr>
          <w:rFonts w:ascii="Times New Roman" w:hAnsi="Times New Roman"/>
          <w:b/>
          <w:sz w:val="24"/>
          <w:szCs w:val="24"/>
        </w:rPr>
        <w:t>-20</w:t>
      </w:r>
      <w:r w:rsidR="00494865">
        <w:rPr>
          <w:rFonts w:ascii="Times New Roman" w:hAnsi="Times New Roman"/>
          <w:b/>
          <w:sz w:val="24"/>
          <w:szCs w:val="24"/>
        </w:rPr>
        <w:t>20</w:t>
      </w:r>
    </w:p>
    <w:p w:rsidR="00E31A56" w:rsidRPr="00AD203C" w:rsidRDefault="00E31A56" w:rsidP="003E7E77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AD203C">
        <w:rPr>
          <w:rFonts w:ascii="Times New Roman" w:hAnsi="Times New Roman"/>
          <w:b/>
          <w:sz w:val="24"/>
          <w:szCs w:val="24"/>
        </w:rPr>
        <w:t>10 класс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165"/>
        <w:gridCol w:w="6782"/>
        <w:gridCol w:w="1126"/>
        <w:gridCol w:w="1275"/>
      </w:tblGrid>
      <w:tr w:rsidR="00E31A56" w:rsidRPr="001E3AA2" w:rsidTr="00B4195C">
        <w:tc>
          <w:tcPr>
            <w:tcW w:w="1165" w:type="dxa"/>
          </w:tcPr>
          <w:p w:rsidR="00E31A56" w:rsidRPr="001E3AA2" w:rsidRDefault="00E31A56" w:rsidP="003E7E77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E3AA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Задание</w:t>
            </w:r>
          </w:p>
        </w:tc>
        <w:tc>
          <w:tcPr>
            <w:tcW w:w="6782" w:type="dxa"/>
          </w:tcPr>
          <w:p w:rsidR="00E31A56" w:rsidRPr="001E3AA2" w:rsidRDefault="00E31A56" w:rsidP="00E31A56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E3AA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Элемент ответа</w:t>
            </w:r>
          </w:p>
        </w:tc>
        <w:tc>
          <w:tcPr>
            <w:tcW w:w="1126" w:type="dxa"/>
          </w:tcPr>
          <w:p w:rsidR="00E31A56" w:rsidRPr="001E3AA2" w:rsidRDefault="00E31A56" w:rsidP="00E31A56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E3AA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Балл по элементам</w:t>
            </w:r>
          </w:p>
        </w:tc>
        <w:tc>
          <w:tcPr>
            <w:tcW w:w="1275" w:type="dxa"/>
          </w:tcPr>
          <w:p w:rsidR="00E31A56" w:rsidRPr="001E3AA2" w:rsidRDefault="00E31A56" w:rsidP="00E31A56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E3AA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щий балл</w:t>
            </w:r>
          </w:p>
        </w:tc>
      </w:tr>
      <w:tr w:rsidR="00CD0DD0" w:rsidRPr="001E3AA2" w:rsidTr="00B4195C">
        <w:tc>
          <w:tcPr>
            <w:tcW w:w="1165" w:type="dxa"/>
          </w:tcPr>
          <w:p w:rsidR="00CD0DD0" w:rsidRPr="001E3AA2" w:rsidRDefault="00CD0DD0" w:rsidP="00E31A5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E3AA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782" w:type="dxa"/>
          </w:tcPr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Записаны уравнения реакций:</w:t>
            </w:r>
          </w:p>
          <w:p w:rsidR="00CD0DD0" w:rsidRPr="00A25FFD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A25FFD">
              <w:rPr>
                <w:rFonts w:ascii="Times New Roman" w:hAnsi="Times New Roman"/>
                <w:b/>
                <w:sz w:val="24"/>
                <w:szCs w:val="24"/>
              </w:rPr>
              <w:t xml:space="preserve">1) 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6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KOH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+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Al</w:t>
            </w:r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(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SO</w:t>
            </w:r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)</w:t>
            </w:r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=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Al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(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OH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)</w:t>
            </w:r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+3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K</w:t>
            </w:r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SO</w:t>
            </w:r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)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2HCl+Na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CO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=2NaCl+H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O+CO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)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Al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(SO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)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+3Na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CO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+ 3H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O=2Al(OH)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+3Na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SO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+3CO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Указаны признаки реакций</w:t>
            </w:r>
            <w:r w:rsidR="00E214BC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CD0DD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Белый студенистый осадок</w:t>
            </w:r>
            <w:r w:rsidRPr="00CD0DD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который растворяется в избытке щелочи)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CD0DD0">
              <w:rPr>
                <w:rFonts w:ascii="Times New Roman" w:hAnsi="Times New Roman"/>
                <w:b/>
                <w:sz w:val="24"/>
                <w:szCs w:val="24"/>
              </w:rPr>
              <w:t xml:space="preserve">) </w:t>
            </w:r>
            <w:r w:rsidRPr="00CD0DD0">
              <w:rPr>
                <w:rFonts w:ascii="Times New Roman" w:hAnsi="Times New Roman"/>
                <w:sz w:val="24"/>
                <w:szCs w:val="24"/>
              </w:rPr>
              <w:t>Выделение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газа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3) 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Белый осадок + выделение газа</w:t>
            </w:r>
          </w:p>
        </w:tc>
        <w:tc>
          <w:tcPr>
            <w:tcW w:w="1126" w:type="dxa"/>
          </w:tcPr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CD0DD0" w:rsidRDefault="00CD0DD0" w:rsidP="00CD0DD0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CD0DD0" w:rsidRDefault="00CD0DD0" w:rsidP="00CD0DD0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CD0DD0" w:rsidRDefault="00CD0DD0" w:rsidP="00CD0DD0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</w:tc>
        <w:tc>
          <w:tcPr>
            <w:tcW w:w="1275" w:type="dxa"/>
          </w:tcPr>
          <w:p w:rsidR="00CD0DD0" w:rsidRDefault="00CD0DD0" w:rsidP="00E25EC1">
            <w:pPr>
              <w:ind w:left="57" w:right="57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D0DD0" w:rsidRDefault="00CD0DD0" w:rsidP="00E25EC1">
            <w:pPr>
              <w:ind w:left="57" w:right="57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D0DD0" w:rsidRDefault="00CD0DD0" w:rsidP="00E25EC1">
            <w:pPr>
              <w:ind w:left="57" w:right="57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D0DD0" w:rsidRDefault="00CD0DD0" w:rsidP="00E25EC1">
            <w:pPr>
              <w:ind w:left="57" w:right="57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D0DD0" w:rsidRDefault="00CD0DD0" w:rsidP="00E25EC1">
            <w:pPr>
              <w:ind w:left="57" w:right="57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CD0DD0" w:rsidRPr="00AE6BAE" w:rsidRDefault="00CD0DD0" w:rsidP="00CD0DD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RU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 xml:space="preserve">6 </w:t>
            </w:r>
          </w:p>
        </w:tc>
      </w:tr>
      <w:tr w:rsidR="00CD0DD0" w:rsidRPr="001E3AA2" w:rsidTr="00B4195C">
        <w:tc>
          <w:tcPr>
            <w:tcW w:w="1165" w:type="dxa"/>
          </w:tcPr>
          <w:p w:rsidR="00CD0DD0" w:rsidRPr="001E3AA2" w:rsidRDefault="00CD0DD0" w:rsidP="00E31A56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E3AA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782" w:type="dxa"/>
          </w:tcPr>
          <w:p w:rsidR="00CD0DD0" w:rsidRPr="00AE6BAE" w:rsidRDefault="00CD0DD0" w:rsidP="00E25EC1">
            <w:pPr>
              <w:pStyle w:val="a3"/>
              <w:ind w:left="57" w:right="5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Записано уравнение окислительно-восстановительной реакции:</w:t>
            </w:r>
          </w:p>
          <w:p w:rsidR="00CD0DD0" w:rsidRPr="00A25FFD" w:rsidRDefault="00CD0DD0" w:rsidP="00E25EC1">
            <w:pPr>
              <w:pStyle w:val="a7"/>
              <w:ind w:left="57" w:right="57"/>
              <w:contextualSpacing w:val="0"/>
              <w:rPr>
                <w:lang w:val="en-US"/>
              </w:rPr>
            </w:pPr>
            <w:r w:rsidRPr="00AE6BAE">
              <w:rPr>
                <w:lang w:val="en-US"/>
              </w:rPr>
              <w:t>2KMnO</w:t>
            </w:r>
            <w:r w:rsidRPr="00AE6BAE">
              <w:rPr>
                <w:vertAlign w:val="subscript"/>
                <w:lang w:val="en-US"/>
              </w:rPr>
              <w:t>4</w:t>
            </w:r>
            <w:r w:rsidRPr="00AE6BAE">
              <w:rPr>
                <w:lang w:val="en-US"/>
              </w:rPr>
              <w:t>+</w:t>
            </w:r>
            <w:r w:rsidRPr="009F2A4D">
              <w:rPr>
                <w:lang w:val="en-US"/>
              </w:rPr>
              <w:t>5</w:t>
            </w:r>
            <w:r w:rsidRPr="00AE6BAE">
              <w:rPr>
                <w:lang w:val="en-US"/>
              </w:rPr>
              <w:t>H</w:t>
            </w:r>
            <w:r w:rsidRPr="00AE6BAE">
              <w:rPr>
                <w:vertAlign w:val="subscript"/>
                <w:lang w:val="en-US"/>
              </w:rPr>
              <w:t>2</w:t>
            </w:r>
            <w:r w:rsidRPr="00AE6BAE">
              <w:rPr>
                <w:lang w:val="en-US"/>
              </w:rPr>
              <w:t>C</w:t>
            </w:r>
            <w:r w:rsidRPr="00AE6BAE">
              <w:rPr>
                <w:vertAlign w:val="subscript"/>
                <w:lang w:val="en-US"/>
              </w:rPr>
              <w:t>2</w:t>
            </w:r>
            <w:r w:rsidRPr="00AE6BAE">
              <w:rPr>
                <w:lang w:val="en-US"/>
              </w:rPr>
              <w:t>O</w:t>
            </w:r>
            <w:r w:rsidRPr="00AE6BAE">
              <w:rPr>
                <w:vertAlign w:val="subscript"/>
                <w:lang w:val="en-US"/>
              </w:rPr>
              <w:t>4</w:t>
            </w:r>
            <w:r w:rsidRPr="00AE6BAE">
              <w:rPr>
                <w:lang w:val="en-US"/>
              </w:rPr>
              <w:t>+3H</w:t>
            </w:r>
            <w:r w:rsidRPr="00AE6BAE">
              <w:rPr>
                <w:vertAlign w:val="subscript"/>
                <w:lang w:val="en-US"/>
              </w:rPr>
              <w:t>2</w:t>
            </w:r>
            <w:r w:rsidRPr="00AE6BAE">
              <w:rPr>
                <w:lang w:val="en-US"/>
              </w:rPr>
              <w:t>SO</w:t>
            </w:r>
            <w:r w:rsidRPr="00AE6BAE">
              <w:rPr>
                <w:vertAlign w:val="subscript"/>
                <w:lang w:val="en-US"/>
              </w:rPr>
              <w:t>4</w:t>
            </w:r>
            <w:r w:rsidRPr="00AE6BAE">
              <w:rPr>
                <w:lang w:val="en-US"/>
              </w:rPr>
              <w:t>=10CO</w:t>
            </w:r>
            <w:r w:rsidRPr="00AE6BAE">
              <w:rPr>
                <w:vertAlign w:val="subscript"/>
                <w:lang w:val="en-US"/>
              </w:rPr>
              <w:t>2</w:t>
            </w:r>
            <w:r w:rsidRPr="00AE6BAE">
              <w:rPr>
                <w:lang w:val="en-US"/>
              </w:rPr>
              <w:t>+2MnSO</w:t>
            </w:r>
            <w:r w:rsidRPr="00AE6BAE">
              <w:rPr>
                <w:vertAlign w:val="subscript"/>
                <w:lang w:val="en-US"/>
              </w:rPr>
              <w:t>4</w:t>
            </w:r>
            <w:r w:rsidRPr="00AE6BAE">
              <w:rPr>
                <w:lang w:val="en-US"/>
              </w:rPr>
              <w:t>+K</w:t>
            </w:r>
            <w:r w:rsidRPr="00AE6BAE">
              <w:rPr>
                <w:vertAlign w:val="subscript"/>
                <w:lang w:val="en-US"/>
              </w:rPr>
              <w:t>2</w:t>
            </w:r>
            <w:r w:rsidRPr="00AE6BAE">
              <w:rPr>
                <w:lang w:val="en-US"/>
              </w:rPr>
              <w:t>SO</w:t>
            </w:r>
            <w:r w:rsidRPr="00AE6BAE">
              <w:rPr>
                <w:vertAlign w:val="subscript"/>
                <w:lang w:val="en-US"/>
              </w:rPr>
              <w:t>4</w:t>
            </w:r>
            <w:r w:rsidRPr="00AE6BAE">
              <w:rPr>
                <w:lang w:val="en-US"/>
              </w:rPr>
              <w:t>+8H</w:t>
            </w:r>
            <w:r w:rsidRPr="00AE6BAE">
              <w:rPr>
                <w:vertAlign w:val="subscript"/>
                <w:lang w:val="en-US"/>
              </w:rPr>
              <w:t>2</w:t>
            </w:r>
            <w:r w:rsidRPr="00AE6BAE">
              <w:rPr>
                <w:lang w:val="en-US"/>
              </w:rPr>
              <w:t>O</w:t>
            </w:r>
          </w:p>
          <w:p w:rsidR="00CD0DD0" w:rsidRPr="00A25FFD" w:rsidRDefault="00CD0DD0" w:rsidP="00E25EC1">
            <w:pPr>
              <w:pStyle w:val="a7"/>
              <w:ind w:left="57" w:right="57"/>
              <w:contextualSpacing w:val="0"/>
              <w:rPr>
                <w:lang w:val="en-US"/>
              </w:rPr>
            </w:pPr>
          </w:p>
          <w:p w:rsidR="00CD0DD0" w:rsidRPr="00AE6BAE" w:rsidRDefault="00CD0DD0" w:rsidP="00E25EC1">
            <w:pPr>
              <w:pStyle w:val="a3"/>
              <w:ind w:left="57" w:right="5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 w:rsidR="00E214BC">
              <w:rPr>
                <w:rFonts w:ascii="Times New Roman" w:hAnsi="Times New Roman"/>
                <w:sz w:val="24"/>
                <w:szCs w:val="24"/>
              </w:rPr>
              <w:t xml:space="preserve"> Составлен электронный баланс:</w:t>
            </w:r>
          </w:p>
          <w:p w:rsidR="00CD0DD0" w:rsidRPr="00AE6BAE" w:rsidRDefault="00697927" w:rsidP="00E25EC1">
            <w:pPr>
              <w:pStyle w:val="a3"/>
              <w:ind w:left="57" w:right="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noProof/>
                <w:sz w:val="24"/>
                <w:szCs w:val="24"/>
                <w:lang w:eastAsia="ru-RU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Прямая со стрелкой 1" o:spid="_x0000_s1028" type="#_x0000_t32" style="position:absolute;left:0;text-align:left;margin-left:15.05pt;margin-top:2.9pt;width:0;height:32.6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"/>
              </w:pict>
            </w:r>
            <w:r w:rsidR="00CD0DD0">
              <w:rPr>
                <w:rFonts w:ascii="Times New Roman" w:hAnsi="Times New Roman"/>
                <w:b/>
                <w:sz w:val="24"/>
                <w:szCs w:val="24"/>
              </w:rPr>
              <w:t>5    2</w:t>
            </w:r>
            <w:r w:rsidR="00CD0DD0" w:rsidRPr="00AE6BA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  <w:r w:rsidR="00CD0DD0" w:rsidRPr="00AE6BAE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+3</w:t>
            </w:r>
            <w:r w:rsidR="00CD0DD0" w:rsidRPr="00AE6BAE">
              <w:rPr>
                <w:rFonts w:ascii="Times New Roman" w:hAnsi="Times New Roman"/>
                <w:b/>
                <w:sz w:val="24"/>
                <w:szCs w:val="24"/>
              </w:rPr>
              <w:t xml:space="preserve"> - 2ē → 2</w:t>
            </w:r>
            <w:r w:rsidR="00CD0DD0" w:rsidRPr="00AE6BA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</w:t>
            </w:r>
            <w:r w:rsidR="00CD0DD0" w:rsidRPr="00AE6BAE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+4</w:t>
            </w:r>
          </w:p>
          <w:p w:rsidR="00CD0DD0" w:rsidRPr="00AE6BAE" w:rsidRDefault="00CD0DD0" w:rsidP="00E25EC1">
            <w:pPr>
              <w:pStyle w:val="a3"/>
              <w:ind w:left="57" w:right="57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:rsidR="00CD0DD0" w:rsidRDefault="00CD0DD0" w:rsidP="00E25EC1">
            <w:pPr>
              <w:pStyle w:val="a3"/>
              <w:ind w:left="57" w:right="57"/>
              <w:jc w:val="both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 xml:space="preserve">2    </w:t>
            </w:r>
            <w:proofErr w:type="spellStart"/>
            <w:r w:rsidRPr="00AE6BA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Mn</w:t>
            </w:r>
            <w:proofErr w:type="spellEnd"/>
            <w:r w:rsidRPr="00AE6BAE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+7</w:t>
            </w: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 xml:space="preserve"> + 5ē → </w:t>
            </w:r>
            <w:proofErr w:type="spellStart"/>
            <w:r w:rsidRPr="00AE6BA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Mn</w:t>
            </w:r>
            <w:proofErr w:type="spellEnd"/>
            <w:r w:rsidRPr="00AE6BAE"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  <w:t>+2</w:t>
            </w:r>
          </w:p>
          <w:p w:rsidR="00CD0DD0" w:rsidRPr="00AE6BAE" w:rsidRDefault="00CD0DD0" w:rsidP="00E25EC1">
            <w:pPr>
              <w:pStyle w:val="a3"/>
              <w:ind w:left="57" w:right="57"/>
              <w:jc w:val="both"/>
              <w:rPr>
                <w:rFonts w:ascii="Times New Roman" w:hAnsi="Times New Roman"/>
                <w:b/>
                <w:sz w:val="24"/>
                <w:szCs w:val="24"/>
                <w:vertAlign w:val="superscript"/>
              </w:rPr>
            </w:pPr>
          </w:p>
          <w:p w:rsidR="00E214BC" w:rsidRDefault="00CD0DD0" w:rsidP="00E25EC1">
            <w:pPr>
              <w:pStyle w:val="a3"/>
              <w:ind w:left="57" w:right="5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214BC">
              <w:rPr>
                <w:rFonts w:ascii="Times New Roman" w:hAnsi="Times New Roman"/>
                <w:sz w:val="24"/>
                <w:szCs w:val="24"/>
              </w:rPr>
              <w:t xml:space="preserve">Верно </w:t>
            </w:r>
            <w:proofErr w:type="gramStart"/>
            <w:r w:rsidR="00E214BC">
              <w:rPr>
                <w:rFonts w:ascii="Times New Roman" w:hAnsi="Times New Roman"/>
                <w:sz w:val="24"/>
                <w:szCs w:val="24"/>
              </w:rPr>
              <w:t>у</w:t>
            </w:r>
            <w:r w:rsidR="00E214BC" w:rsidRPr="00AE6BAE">
              <w:rPr>
                <w:rFonts w:ascii="Times New Roman" w:hAnsi="Times New Roman"/>
                <w:sz w:val="24"/>
                <w:szCs w:val="24"/>
              </w:rPr>
              <w:t>казаны</w:t>
            </w:r>
            <w:proofErr w:type="gramEnd"/>
            <w:r w:rsidR="00E214BC" w:rsidRPr="00AE6BAE">
              <w:rPr>
                <w:rFonts w:ascii="Times New Roman" w:hAnsi="Times New Roman"/>
                <w:sz w:val="24"/>
                <w:szCs w:val="24"/>
              </w:rPr>
              <w:t xml:space="preserve"> окислитель и восстановитель:</w:t>
            </w:r>
          </w:p>
          <w:p w:rsidR="00CD0DD0" w:rsidRPr="00AE6BAE" w:rsidRDefault="00CD0DD0" w:rsidP="00E25EC1">
            <w:pPr>
              <w:pStyle w:val="a3"/>
              <w:ind w:left="57" w:right="5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Углерод в степени окисления +3 (или щавелевая кислота) является восстановителем.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Марганец в степени окисления +7 (или перманганат калия) – окислителем.</w:t>
            </w:r>
          </w:p>
        </w:tc>
        <w:tc>
          <w:tcPr>
            <w:tcW w:w="1126" w:type="dxa"/>
          </w:tcPr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 балл</w:t>
            </w: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 балл</w:t>
            </w: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CD0DD0">
            <w:pPr>
              <w:spacing w:after="0"/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 балл</w:t>
            </w:r>
          </w:p>
        </w:tc>
        <w:tc>
          <w:tcPr>
            <w:tcW w:w="1275" w:type="dxa"/>
          </w:tcPr>
          <w:p w:rsidR="00CD0DD0" w:rsidRDefault="00CD0DD0" w:rsidP="00E25EC1">
            <w:pPr>
              <w:ind w:left="57" w:right="57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CD0DD0" w:rsidRDefault="00CD0DD0" w:rsidP="00E25EC1">
            <w:pPr>
              <w:ind w:left="57" w:right="57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CD0DD0" w:rsidRDefault="00CD0DD0" w:rsidP="00E25EC1">
            <w:pPr>
              <w:ind w:left="57" w:right="57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CD0DD0" w:rsidRDefault="00CD0DD0" w:rsidP="00E25EC1">
            <w:pPr>
              <w:ind w:left="57" w:right="57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CD0DD0">
            <w:pPr>
              <w:ind w:left="57" w:right="57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 xml:space="preserve">3 </w:t>
            </w:r>
          </w:p>
        </w:tc>
      </w:tr>
      <w:tr w:rsidR="00CD0DD0" w:rsidRPr="001E3AA2" w:rsidTr="00B4195C">
        <w:tc>
          <w:tcPr>
            <w:tcW w:w="1165" w:type="dxa"/>
          </w:tcPr>
          <w:p w:rsidR="00CD0DD0" w:rsidRPr="001E3AA2" w:rsidRDefault="00CD0DD0" w:rsidP="00E31A56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E3AA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782" w:type="dxa"/>
          </w:tcPr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1) 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Записана структурная формула 2,2,5,5-тетраметилгексана</w:t>
            </w:r>
            <w:r w:rsidR="00E214BC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2) 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Составлены структурные формулы двух любых его изомеров, имеющих в качестве заместителей при основной цепи только 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</w:rPr>
              <w:t>этильные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</w:rPr>
              <w:t xml:space="preserve"> радикалы.</w:t>
            </w:r>
          </w:p>
          <w:p w:rsidR="00CD0DD0" w:rsidRPr="00AE6BAE" w:rsidRDefault="00CD0DD0" w:rsidP="00CD0DD0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Даны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названия изомеров.</w:t>
            </w:r>
          </w:p>
        </w:tc>
        <w:tc>
          <w:tcPr>
            <w:tcW w:w="1126" w:type="dxa"/>
          </w:tcPr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 балл</w:t>
            </w:r>
          </w:p>
          <w:p w:rsidR="00CD0DD0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 балла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 балла</w:t>
            </w:r>
          </w:p>
        </w:tc>
        <w:tc>
          <w:tcPr>
            <w:tcW w:w="1275" w:type="dxa"/>
          </w:tcPr>
          <w:p w:rsidR="00CD0DD0" w:rsidRDefault="00CD0DD0" w:rsidP="00CD0DD0">
            <w:pPr>
              <w:ind w:left="57" w:right="57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CD0DD0" w:rsidRDefault="00CD0DD0" w:rsidP="00CD0DD0">
            <w:pPr>
              <w:ind w:left="57" w:right="57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CD0DD0">
            <w:pPr>
              <w:ind w:left="57" w:right="57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CD0DD0" w:rsidRPr="001E3AA2" w:rsidTr="00B4195C">
        <w:tc>
          <w:tcPr>
            <w:tcW w:w="1165" w:type="dxa"/>
          </w:tcPr>
          <w:p w:rsidR="00CD0DD0" w:rsidRPr="001E3AA2" w:rsidRDefault="00CD0DD0" w:rsidP="00E31A56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E3AA2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782" w:type="dxa"/>
          </w:tcPr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1)</w:t>
            </w: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  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Определена </w:t>
            </w: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тносительная молекулярная масса вещества</w:t>
            </w:r>
            <w:r w:rsidR="00E214B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: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RU"/>
              </w:rPr>
              <w:t>Mr</w:t>
            </w:r>
            <w:proofErr w:type="spellEnd"/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(</w:t>
            </w:r>
            <w:proofErr w:type="spellStart"/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RU"/>
              </w:rPr>
              <w:t>CxHy</w:t>
            </w:r>
            <w:proofErr w:type="spellEnd"/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)=40*2,5=100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2)</w:t>
            </w:r>
            <w:r w:rsidR="00AF19ED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 Составлено уравнение для вычисления относительной молекулярной массы через общую формулу </w:t>
            </w:r>
            <w:proofErr w:type="spellStart"/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алканов</w:t>
            </w:r>
            <w:proofErr w:type="spellEnd"/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 и найдена </w:t>
            </w:r>
            <w:r w:rsidR="00AF19E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молекулярная </w:t>
            </w:r>
            <w:r w:rsidR="00E214B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формула вещества:</w:t>
            </w:r>
          </w:p>
          <w:p w:rsidR="00CD0DD0" w:rsidRPr="00AE6BAE" w:rsidRDefault="00AF19ED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2</w:t>
            </w:r>
            <w:r w:rsidR="00CD0DD0"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RU"/>
              </w:rPr>
              <w:t>n</w:t>
            </w:r>
            <w:r w:rsidR="00CD0DD0"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+2</w:t>
            </w:r>
            <w:r w:rsidR="00CD0DD0"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RU"/>
              </w:rPr>
              <w:t>n</w:t>
            </w:r>
            <w:r w:rsidR="00CD0DD0"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+2=100                                                                                                    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RU"/>
              </w:rPr>
              <w:lastRenderedPageBreak/>
              <w:t>n</w:t>
            </w: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=7, </w:t>
            </w: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RU"/>
              </w:rPr>
              <w:t>C</w:t>
            </w:r>
            <w:r w:rsidRPr="00CD0DD0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bscript"/>
                <w:lang w:eastAsia="ru-RU"/>
              </w:rPr>
              <w:t>7</w:t>
            </w: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val="en-US" w:eastAsia="ru-RU"/>
              </w:rPr>
              <w:t>H</w:t>
            </w:r>
            <w:r w:rsidRPr="00CD0DD0">
              <w:rPr>
                <w:rFonts w:ascii="Times New Roman" w:eastAsia="Times New Roman" w:hAnsi="Times New Roman"/>
                <w:color w:val="000000"/>
                <w:sz w:val="24"/>
                <w:szCs w:val="24"/>
                <w:vertAlign w:val="subscript"/>
                <w:lang w:eastAsia="ru-RU"/>
              </w:rPr>
              <w:t>16</w:t>
            </w:r>
            <w:r w:rsidRPr="00CD0DD0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.</w:t>
            </w:r>
          </w:p>
          <w:p w:rsidR="00CD0DD0" w:rsidRPr="00AE6BAE" w:rsidRDefault="00AF19ED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 xml:space="preserve">3) </w:t>
            </w:r>
            <w:r w:rsidR="00CD0DD0"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оставлена структурная формула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 вещества</w:t>
            </w:r>
            <w:r w:rsidR="00E214BC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.</w:t>
            </w:r>
          </w:p>
          <w:p w:rsidR="00CD0DD0" w:rsidRPr="00AE6BAE" w:rsidRDefault="00AF19ED" w:rsidP="00AF19ED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 xml:space="preserve">4) </w:t>
            </w:r>
            <w:r w:rsidRPr="00AF19E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Дано </w:t>
            </w:r>
            <w:r w:rsidR="00CD0DD0" w:rsidRPr="00AF19ED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название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 вещества -</w:t>
            </w:r>
            <w:r w:rsidR="00CD0DD0"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 2,2,3 – </w:t>
            </w:r>
            <w:proofErr w:type="spellStart"/>
            <w:r w:rsidR="00CD0DD0"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триметилбутан</w:t>
            </w:r>
            <w:proofErr w:type="spellEnd"/>
            <w:r w:rsidR="00CD0DD0"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126" w:type="dxa"/>
          </w:tcPr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1 балл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2 балла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 балл</w:t>
            </w: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1 балл</w:t>
            </w:r>
          </w:p>
        </w:tc>
        <w:tc>
          <w:tcPr>
            <w:tcW w:w="1275" w:type="dxa"/>
          </w:tcPr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  <w:p w:rsidR="00CD0DD0" w:rsidRPr="00AE6BAE" w:rsidRDefault="00CD0DD0" w:rsidP="00AF19ED">
            <w:pPr>
              <w:ind w:left="57" w:right="57"/>
              <w:jc w:val="center"/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AE6BAE">
              <w:rPr>
                <w:rFonts w:ascii="Times New Roman" w:eastAsia="Times New Roman" w:hAnsi="Times New Roman"/>
                <w:b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AF19ED" w:rsidRPr="001E3AA2" w:rsidTr="00B4195C">
        <w:tc>
          <w:tcPr>
            <w:tcW w:w="1165" w:type="dxa"/>
          </w:tcPr>
          <w:p w:rsidR="00AF19ED" w:rsidRPr="001E3AA2" w:rsidRDefault="00AF19ED" w:rsidP="00E31A56">
            <w:pPr>
              <w:spacing w:before="100" w:beforeAutospacing="1" w:after="0" w:line="240" w:lineRule="auto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lastRenderedPageBreak/>
              <w:t>5</w:t>
            </w:r>
          </w:p>
        </w:tc>
        <w:tc>
          <w:tcPr>
            <w:tcW w:w="6782" w:type="dxa"/>
          </w:tcPr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1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Записаны уравнения реакций</w:t>
            </w:r>
            <w:r w:rsidR="00E214BC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BaSO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+ 2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HCl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</w:rPr>
              <w:t xml:space="preserve"> → 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BaCl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SO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  <w:p w:rsidR="00AF19ED" w:rsidRPr="00A25FFD" w:rsidRDefault="00AF19ED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SO</w:t>
            </w:r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Ca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(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OH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)</w:t>
            </w:r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>→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CaSO</w:t>
            </w:r>
            <w:proofErr w:type="spellEnd"/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25FFD">
              <w:rPr>
                <w:rFonts w:ascii="Times New Roman" w:hAnsi="Times New Roman"/>
                <w:sz w:val="24"/>
                <w:szCs w:val="24"/>
              </w:rPr>
              <w:t xml:space="preserve">+ 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H</w:t>
            </w:r>
            <w:r w:rsidRPr="00A25FFD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O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F19ED">
              <w:rPr>
                <w:rFonts w:ascii="Times New Roman" w:hAnsi="Times New Roman"/>
                <w:b/>
                <w:sz w:val="24"/>
                <w:szCs w:val="24"/>
              </w:rPr>
              <w:t>2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AF19E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Рассчитано количество вещества сульфита кальция, выпавшего в осадок</w:t>
            </w:r>
            <w:r w:rsidR="00E214BC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AF19ED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CaSO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)= 6г/120г/моль = 0,05 моль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3)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Рассчитано количество вещества сернистого газа</w:t>
            </w:r>
          </w:p>
          <w:p w:rsidR="00AF19ED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SO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)= 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CaSO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)= 0,05 моль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4)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Рассчитано количество вещества и масса сульфита бария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В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aSO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)= 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</w:t>
            </w: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SO</w:t>
            </w:r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)= 0,05 моль</w:t>
            </w:r>
          </w:p>
          <w:p w:rsidR="00AF19ED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m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В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aSO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)=0,05 моль*217г/моль=10,85г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5).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Рассчитана масса сульфата бария</w:t>
            </w:r>
          </w:p>
          <w:p w:rsidR="00AF19ED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m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В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aSO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)= 50г – 10,85г = 39,15г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6).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 Рассчитаны массовые доли сульфата и сульфита бария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w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В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aSO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4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)=39,15г/50г*100% = </w:t>
            </w: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78,3%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w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>(В</w:t>
            </w:r>
            <w:proofErr w:type="spellStart"/>
            <w:r w:rsidRPr="00AE6BAE">
              <w:rPr>
                <w:rFonts w:ascii="Times New Roman" w:hAnsi="Times New Roman"/>
                <w:sz w:val="24"/>
                <w:szCs w:val="24"/>
                <w:lang w:val="en-US"/>
              </w:rPr>
              <w:t>aSO</w:t>
            </w:r>
            <w:proofErr w:type="spellEnd"/>
            <w:r w:rsidRPr="00AE6BAE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  <w:r w:rsidRPr="00AE6BAE">
              <w:rPr>
                <w:rFonts w:ascii="Times New Roman" w:hAnsi="Times New Roman"/>
                <w:sz w:val="24"/>
                <w:szCs w:val="24"/>
              </w:rPr>
              <w:t xml:space="preserve">)= 10,85г/50г*100% = </w:t>
            </w: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21,7%</w:t>
            </w:r>
          </w:p>
        </w:tc>
        <w:tc>
          <w:tcPr>
            <w:tcW w:w="1126" w:type="dxa"/>
          </w:tcPr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 xml:space="preserve">0,5 </w:t>
            </w:r>
            <w:r>
              <w:rPr>
                <w:rFonts w:ascii="Times New Roman" w:hAnsi="Times New Roman"/>
                <w:sz w:val="24"/>
                <w:szCs w:val="24"/>
              </w:rPr>
              <w:t>б.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 xml:space="preserve">0,5  </w:t>
            </w:r>
            <w:r>
              <w:rPr>
                <w:rFonts w:ascii="Times New Roman" w:hAnsi="Times New Roman"/>
                <w:sz w:val="24"/>
                <w:szCs w:val="24"/>
              </w:rPr>
              <w:t>б.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Default="00AF19ED" w:rsidP="00AF19ED">
            <w:pPr>
              <w:spacing w:after="0"/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AF19ED">
            <w:pPr>
              <w:spacing w:after="0"/>
              <w:ind w:left="57" w:right="57"/>
              <w:rPr>
                <w:rFonts w:ascii="Times New Roman" w:hAnsi="Times New Roman"/>
                <w:b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AF19ED" w:rsidRPr="00AE6BAE" w:rsidRDefault="00AF19ED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Default="00AF19ED" w:rsidP="00E25EC1">
            <w:pPr>
              <w:ind w:left="57" w:right="57"/>
              <w:rPr>
                <w:rFonts w:ascii="Times New Roman" w:hAnsi="Times New Roman"/>
                <w:sz w:val="24"/>
                <w:szCs w:val="24"/>
              </w:rPr>
            </w:pPr>
          </w:p>
          <w:p w:rsidR="00AF19ED" w:rsidRPr="00AE6BAE" w:rsidRDefault="00AF19ED" w:rsidP="00E25EC1">
            <w:pPr>
              <w:ind w:left="57" w:right="57"/>
              <w:rPr>
                <w:rFonts w:ascii="Times New Roman" w:hAnsi="Times New Roman"/>
                <w:b/>
                <w:sz w:val="24"/>
                <w:szCs w:val="24"/>
              </w:rPr>
            </w:pPr>
            <w:r w:rsidRPr="00AE6BAE">
              <w:rPr>
                <w:rFonts w:ascii="Times New Roman" w:hAnsi="Times New Roman"/>
                <w:sz w:val="24"/>
                <w:szCs w:val="24"/>
              </w:rPr>
              <w:t>1 балл</w:t>
            </w:r>
          </w:p>
          <w:p w:rsidR="00AF19ED" w:rsidRPr="00AE6BAE" w:rsidRDefault="00AF19ED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275" w:type="dxa"/>
          </w:tcPr>
          <w:p w:rsidR="00AF19ED" w:rsidRDefault="00AF19ED" w:rsidP="00AF19ED">
            <w:pPr>
              <w:ind w:left="57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F19ED" w:rsidRDefault="00AF19ED" w:rsidP="00AF19ED">
            <w:pPr>
              <w:ind w:left="57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F19ED" w:rsidRDefault="00AF19ED" w:rsidP="00AF19ED">
            <w:pPr>
              <w:ind w:left="57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F19ED" w:rsidRDefault="00AF19ED" w:rsidP="00AF19ED">
            <w:pPr>
              <w:ind w:left="57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F19ED" w:rsidRDefault="00AF19ED" w:rsidP="00AF19ED">
            <w:pPr>
              <w:ind w:left="57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F19ED" w:rsidRDefault="00AF19ED" w:rsidP="00AF19ED">
            <w:pPr>
              <w:ind w:left="57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F19ED" w:rsidRDefault="00AF19ED" w:rsidP="00AF19ED">
            <w:pPr>
              <w:ind w:left="57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F19ED" w:rsidRPr="00AE6BAE" w:rsidRDefault="00AF19ED" w:rsidP="00AF19ED">
            <w:pPr>
              <w:ind w:left="57" w:right="5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E6BAE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  <w:p w:rsidR="00AF19ED" w:rsidRPr="00AE6BAE" w:rsidRDefault="00AF19ED" w:rsidP="00E25EC1">
            <w:pPr>
              <w:ind w:left="57" w:right="57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F19ED" w:rsidRPr="00AE6BAE" w:rsidRDefault="00AF19ED" w:rsidP="00E25EC1">
            <w:pPr>
              <w:ind w:left="57" w:right="57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F19ED" w:rsidRPr="00AE6BAE" w:rsidRDefault="00AF19ED" w:rsidP="00E25EC1">
            <w:pPr>
              <w:ind w:left="57" w:right="57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</w:p>
        </w:tc>
      </w:tr>
    </w:tbl>
    <w:p w:rsidR="00E31A56" w:rsidRPr="00036F0E" w:rsidRDefault="00E31A56" w:rsidP="00E31A56">
      <w:pPr>
        <w:spacing w:after="0" w:line="240" w:lineRule="auto"/>
        <w:rPr>
          <w:rFonts w:ascii="Times New Roman" w:hAnsi="Times New Roman"/>
          <w:b/>
          <w:sz w:val="24"/>
          <w:szCs w:val="24"/>
          <w:vertAlign w:val="subscript"/>
        </w:rPr>
      </w:pPr>
      <w:r w:rsidRPr="00AD203C">
        <w:rPr>
          <w:rFonts w:ascii="Times New Roman" w:hAnsi="Times New Roman"/>
          <w:b/>
          <w:sz w:val="24"/>
          <w:szCs w:val="24"/>
        </w:rPr>
        <w:t>Макси</w:t>
      </w:r>
      <w:r>
        <w:rPr>
          <w:rFonts w:ascii="Times New Roman" w:hAnsi="Times New Roman"/>
          <w:b/>
          <w:sz w:val="24"/>
          <w:szCs w:val="24"/>
        </w:rPr>
        <w:t xml:space="preserve">мальный балл за всю работу – </w:t>
      </w:r>
      <w:r w:rsidR="00AF19ED">
        <w:rPr>
          <w:rFonts w:ascii="Times New Roman" w:hAnsi="Times New Roman"/>
          <w:b/>
          <w:sz w:val="24"/>
          <w:szCs w:val="24"/>
        </w:rPr>
        <w:t>25</w:t>
      </w:r>
    </w:p>
    <w:p w:rsidR="00E31A56" w:rsidRPr="00AD203C" w:rsidRDefault="00E31A56" w:rsidP="00E31A56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E31A56" w:rsidRPr="00205F0A" w:rsidRDefault="00E31A56" w:rsidP="00E31A56">
      <w:pPr>
        <w:spacing w:after="0" w:line="240" w:lineRule="auto"/>
      </w:pPr>
    </w:p>
    <w:p w:rsidR="003E7E77" w:rsidRDefault="003E7E77">
      <w:r>
        <w:br w:type="page"/>
      </w:r>
    </w:p>
    <w:p w:rsidR="003E7E77" w:rsidRDefault="003E7E77" w:rsidP="003E7E7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Ответы к заданиям школьного тура олимпиады по химии </w:t>
      </w:r>
      <w:r w:rsidR="00967A92">
        <w:rPr>
          <w:rFonts w:ascii="Times New Roman" w:hAnsi="Times New Roman" w:cs="Times New Roman"/>
          <w:b/>
          <w:sz w:val="24"/>
          <w:szCs w:val="24"/>
        </w:rPr>
        <w:t>2019-2020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3E7E77" w:rsidRDefault="003E7E77" w:rsidP="003E7E77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1 класс</w:t>
      </w:r>
    </w:p>
    <w:tbl>
      <w:tblPr>
        <w:tblStyle w:val="a4"/>
        <w:tblW w:w="10915" w:type="dxa"/>
        <w:tblInd w:w="-1168" w:type="dxa"/>
        <w:tblLayout w:type="fixed"/>
        <w:tblLook w:val="04A0"/>
      </w:tblPr>
      <w:tblGrid>
        <w:gridCol w:w="709"/>
        <w:gridCol w:w="8080"/>
        <w:gridCol w:w="1134"/>
        <w:gridCol w:w="992"/>
      </w:tblGrid>
      <w:tr w:rsidR="003E7E77" w:rsidRPr="009A219F" w:rsidTr="00A231E2">
        <w:trPr>
          <w:cantSplit/>
          <w:trHeight w:val="1175"/>
        </w:trPr>
        <w:tc>
          <w:tcPr>
            <w:tcW w:w="709" w:type="dxa"/>
            <w:textDirection w:val="btLr"/>
          </w:tcPr>
          <w:p w:rsidR="003E7E77" w:rsidRPr="009A219F" w:rsidRDefault="003E7E77" w:rsidP="003E7E77">
            <w:pPr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Задание</w:t>
            </w:r>
          </w:p>
        </w:tc>
        <w:tc>
          <w:tcPr>
            <w:tcW w:w="8080" w:type="dxa"/>
          </w:tcPr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Элементы ответа</w:t>
            </w:r>
          </w:p>
        </w:tc>
        <w:tc>
          <w:tcPr>
            <w:tcW w:w="1134" w:type="dxa"/>
          </w:tcPr>
          <w:p w:rsidR="003E7E77" w:rsidRPr="009A219F" w:rsidRDefault="003E7E77" w:rsidP="00B419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Балл</w:t>
            </w:r>
          </w:p>
          <w:p w:rsidR="00A231E2" w:rsidRDefault="003E7E77" w:rsidP="00B419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 xml:space="preserve">по </w:t>
            </w:r>
            <w:proofErr w:type="spellStart"/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элемен</w:t>
            </w:r>
            <w:proofErr w:type="spellEnd"/>
          </w:p>
          <w:p w:rsidR="003E7E77" w:rsidRPr="009A219F" w:rsidRDefault="003E7E77" w:rsidP="00B419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там</w:t>
            </w:r>
          </w:p>
        </w:tc>
        <w:tc>
          <w:tcPr>
            <w:tcW w:w="992" w:type="dxa"/>
          </w:tcPr>
          <w:p w:rsidR="003E7E77" w:rsidRPr="009A219F" w:rsidRDefault="003E7E77" w:rsidP="00B419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Общий</w:t>
            </w:r>
          </w:p>
          <w:p w:rsidR="003E7E77" w:rsidRPr="009A219F" w:rsidRDefault="003E7E77" w:rsidP="00B419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балл</w:t>
            </w:r>
          </w:p>
        </w:tc>
      </w:tr>
      <w:tr w:rsidR="003E7E77" w:rsidRPr="009A219F" w:rsidTr="00A231E2">
        <w:trPr>
          <w:trHeight w:val="1716"/>
        </w:trPr>
        <w:tc>
          <w:tcPr>
            <w:tcW w:w="709" w:type="dxa"/>
          </w:tcPr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080" w:type="dxa"/>
          </w:tcPr>
          <w:p w:rsidR="003E7E77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) Д</w:t>
            </w:r>
            <w:r w:rsidR="004815A9">
              <w:rPr>
                <w:rFonts w:ascii="Times New Roman" w:hAnsi="Times New Roman" w:cs="Times New Roman"/>
                <w:sz w:val="24"/>
                <w:szCs w:val="24"/>
              </w:rPr>
              <w:t xml:space="preserve">ано название вещества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ероводород</w:t>
            </w:r>
          </w:p>
          <w:p w:rsidR="00A231E2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)  Написана химическая формула вещества: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A231E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</w:p>
          <w:p w:rsidR="00967A92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="00967A92">
              <w:rPr>
                <w:rFonts w:ascii="Times New Roman" w:hAnsi="Times New Roman" w:cs="Times New Roman"/>
                <w:sz w:val="24"/>
                <w:szCs w:val="24"/>
              </w:rPr>
              <w:t>Составлены уравнения реакций:</w:t>
            </w:r>
          </w:p>
          <w:p w:rsidR="00A231E2" w:rsidRPr="00B01B47" w:rsidRDefault="00A231E2" w:rsidP="00B4195C">
            <w:pPr>
              <w:rPr>
                <w:rFonts w:ascii="Times New Roman" w:hAnsi="Times New Roman" w:cs="Times New Roman"/>
                <w:szCs w:val="24"/>
              </w:rPr>
            </w:pPr>
            <w:proofErr w:type="spellStart"/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CO</w:t>
            </w:r>
            <w:proofErr w:type="spellEnd"/>
            <w:r w:rsidRPr="00E214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E214BC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E214BC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proofErr w:type="spellStart"/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S</w:t>
            </w:r>
            <w:proofErr w:type="spellEnd"/>
            <w:r w:rsidRPr="00E214B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214BC">
              <w:rPr>
                <w:rFonts w:ascii="Times New Roman" w:hAnsi="Times New Roman" w:cs="Times New Roman"/>
                <w:sz w:val="24"/>
                <w:szCs w:val="24"/>
              </w:rPr>
              <w:t>↓+</w:t>
            </w:r>
            <w:proofErr w:type="spellEnd"/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E214BC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B01B47">
              <w:rPr>
                <w:rFonts w:ascii="Times New Roman" w:hAnsi="Times New Roman" w:cs="Times New Roman"/>
                <w:szCs w:val="24"/>
              </w:rPr>
              <w:t>(</w:t>
            </w:r>
            <w:proofErr w:type="spellStart"/>
            <w:r w:rsidRPr="00B01B47">
              <w:rPr>
                <w:rFonts w:ascii="Times New Roman" w:hAnsi="Times New Roman" w:cs="Times New Roman"/>
                <w:szCs w:val="24"/>
                <w:lang w:val="en-US"/>
              </w:rPr>
              <w:t>PbS</w:t>
            </w:r>
            <w:r w:rsidRPr="00B01B47">
              <w:rPr>
                <w:rFonts w:ascii="Times New Roman" w:hAnsi="Times New Roman" w:cs="Times New Roman"/>
                <w:szCs w:val="24"/>
              </w:rPr>
              <w:t>↓</w:t>
            </w:r>
            <w:proofErr w:type="spellEnd"/>
            <w:r w:rsidRPr="00B01B47">
              <w:rPr>
                <w:rFonts w:ascii="Times New Roman" w:hAnsi="Times New Roman" w:cs="Times New Roman"/>
                <w:szCs w:val="24"/>
              </w:rPr>
              <w:t xml:space="preserve"> черного цвета)</w:t>
            </w:r>
          </w:p>
          <w:p w:rsidR="00A231E2" w:rsidRDefault="00A231E2" w:rsidP="00B4195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S</w:t>
            </w:r>
            <w:proofErr w:type="spellEnd"/>
            <w:r w:rsidRPr="00E214BC">
              <w:rPr>
                <w:rFonts w:ascii="Times New Roman" w:hAnsi="Times New Roman" w:cs="Times New Roman"/>
                <w:sz w:val="24"/>
                <w:szCs w:val="24"/>
              </w:rPr>
              <w:t xml:space="preserve"> + 4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214BC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proofErr w:type="spellStart"/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bSO</w:t>
            </w:r>
            <w:proofErr w:type="spellEnd"/>
            <w:r w:rsidRPr="00E214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E214B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E214BC">
              <w:rPr>
                <w:rFonts w:ascii="Times New Roman" w:hAnsi="Times New Roman" w:cs="Times New Roman"/>
                <w:sz w:val="24"/>
                <w:szCs w:val="24"/>
              </w:rPr>
              <w:t>↓+</w:t>
            </w:r>
            <w:proofErr w:type="spellEnd"/>
            <w:r w:rsidRPr="00E214BC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214B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="00B01B4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214B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r w:rsidRPr="00B01B47">
              <w:rPr>
                <w:rFonts w:ascii="Times New Roman" w:hAnsi="Times New Roman" w:cs="Times New Roman"/>
                <w:szCs w:val="20"/>
                <w:lang w:val="en-US"/>
              </w:rPr>
              <w:t>PbSO</w:t>
            </w:r>
            <w:proofErr w:type="spellEnd"/>
            <w:r w:rsidRPr="00B01B47">
              <w:rPr>
                <w:rFonts w:ascii="Times New Roman" w:hAnsi="Times New Roman" w:cs="Times New Roman"/>
                <w:szCs w:val="20"/>
                <w:vertAlign w:val="subscript"/>
              </w:rPr>
              <w:t xml:space="preserve">4 </w:t>
            </w:r>
            <w:proofErr w:type="spellStart"/>
            <w:r w:rsidRPr="00B01B47">
              <w:rPr>
                <w:rFonts w:ascii="Times New Roman" w:hAnsi="Times New Roman" w:cs="Times New Roman"/>
                <w:szCs w:val="20"/>
              </w:rPr>
              <w:t>↓</w:t>
            </w:r>
            <w:proofErr w:type="spellEnd"/>
            <w:r w:rsidRPr="00B01B47">
              <w:rPr>
                <w:rFonts w:ascii="Times New Roman" w:hAnsi="Times New Roman" w:cs="Times New Roman"/>
                <w:szCs w:val="20"/>
              </w:rPr>
              <w:t xml:space="preserve"> белого цвета</w:t>
            </w:r>
            <w:r w:rsidRPr="00B01B47">
              <w:rPr>
                <w:rFonts w:ascii="Times New Roman" w:hAnsi="Times New Roman" w:cs="Times New Roman"/>
                <w:sz w:val="18"/>
                <w:szCs w:val="20"/>
              </w:rPr>
              <w:t>)</w:t>
            </w:r>
          </w:p>
          <w:p w:rsidR="00A231E2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231E2">
              <w:rPr>
                <w:rFonts w:ascii="Times New Roman" w:hAnsi="Times New Roman" w:cs="Times New Roman"/>
                <w:sz w:val="24"/>
                <w:szCs w:val="24"/>
              </w:rPr>
              <w:t>5) Составлен электронный баланс</w:t>
            </w:r>
            <w:r w:rsidR="004815A9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A231E2" w:rsidRPr="004815A9" w:rsidRDefault="0069792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pict>
                <v:shape id="_x0000_s1029" type="#_x0000_t32" style="position:absolute;margin-left:84.15pt;margin-top:2.35pt;width:0;height:23.25pt;z-index:251662336" o:connectortype="straight"/>
              </w:pict>
            </w:r>
            <w:r w:rsidR="00A231E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="00A231E2" w:rsidRPr="00A231E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</w:t>
            </w:r>
            <w:r w:rsidR="00A231E2" w:rsidRPr="00A231E2">
              <w:rPr>
                <w:rFonts w:ascii="Times New Roman" w:hAnsi="Times New Roman" w:cs="Times New Roman"/>
                <w:sz w:val="24"/>
                <w:szCs w:val="24"/>
              </w:rPr>
              <w:t xml:space="preserve"> -8</w:t>
            </w:r>
            <w:r w:rsidR="00A231E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="00A231E2" w:rsidRPr="00A231E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231E2" w:rsidRPr="00A231E2">
              <w:rPr>
                <w:rFonts w:ascii="Arial" w:hAnsi="Arial" w:cs="Arial"/>
                <w:sz w:val="24"/>
                <w:szCs w:val="24"/>
              </w:rPr>
              <w:t>→</w:t>
            </w:r>
            <w:r w:rsidR="00A231E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="00A231E2" w:rsidRPr="004815A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+6                 </w:t>
            </w:r>
            <w:r w:rsidR="004815A9" w:rsidRPr="00967A9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A231E2" w:rsidRPr="004815A9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815A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4815A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4815A9">
              <w:rPr>
                <w:rFonts w:ascii="Times New Roman" w:hAnsi="Times New Roman" w:cs="Times New Roman"/>
                <w:sz w:val="24"/>
                <w:szCs w:val="24"/>
              </w:rPr>
              <w:t xml:space="preserve"> +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4815A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815A9">
              <w:rPr>
                <w:rFonts w:ascii="Arial" w:hAnsi="Arial" w:cs="Arial"/>
                <w:sz w:val="24"/>
                <w:szCs w:val="24"/>
              </w:rPr>
              <w:t>→</w:t>
            </w:r>
            <w:r w:rsidRPr="004815A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4815A9">
              <w:rPr>
                <w:rFonts w:ascii="Times New Roman" w:hAnsi="Times New Roman" w:cs="Times New Roman"/>
                <w:sz w:val="28"/>
                <w:szCs w:val="24"/>
                <w:vertAlign w:val="superscript"/>
              </w:rPr>
              <w:t>-2</w:t>
            </w:r>
            <w:r w:rsidR="004815A9" w:rsidRPr="004815A9">
              <w:rPr>
                <w:rFonts w:ascii="Times New Roman" w:hAnsi="Times New Roman" w:cs="Times New Roman"/>
                <w:sz w:val="28"/>
                <w:szCs w:val="24"/>
              </w:rPr>
              <w:t xml:space="preserve">     </w:t>
            </w:r>
            <w:r w:rsidR="004815A9" w:rsidRPr="004815A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A231E2" w:rsidRPr="00A231E2" w:rsidRDefault="00A231E2" w:rsidP="004815A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231E2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proofErr w:type="gramStart"/>
            <w:r w:rsidRPr="00A231E2">
              <w:rPr>
                <w:rFonts w:ascii="Times New Roman" w:hAnsi="Times New Roman" w:cs="Times New Roman"/>
                <w:sz w:val="24"/>
                <w:szCs w:val="24"/>
              </w:rPr>
              <w:t>Указаны</w:t>
            </w:r>
            <w:proofErr w:type="gramEnd"/>
            <w:r w:rsidRPr="00A231E2">
              <w:rPr>
                <w:rFonts w:ascii="Times New Roman" w:hAnsi="Times New Roman" w:cs="Times New Roman"/>
                <w:sz w:val="24"/>
                <w:szCs w:val="24"/>
              </w:rPr>
              <w:t xml:space="preserve"> окислитель и восстановитель</w:t>
            </w:r>
            <w:r w:rsidR="004815A9">
              <w:rPr>
                <w:rFonts w:ascii="Times New Roman" w:hAnsi="Times New Roman" w:cs="Times New Roman"/>
                <w:sz w:val="24"/>
                <w:szCs w:val="24"/>
              </w:rPr>
              <w:t>: сульфид свинца (</w:t>
            </w:r>
            <w:r w:rsidR="004815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="004815A9" w:rsidRPr="00A231E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</w:t>
            </w:r>
            <w:r w:rsidR="004815A9">
              <w:rPr>
                <w:rFonts w:ascii="Times New Roman" w:hAnsi="Times New Roman" w:cs="Times New Roman"/>
                <w:sz w:val="24"/>
                <w:szCs w:val="24"/>
              </w:rPr>
              <w:t>) – восстановитель, перекись водорода (</w:t>
            </w:r>
            <w:r w:rsidR="004815A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="004815A9" w:rsidRPr="004815A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="004815A9">
              <w:rPr>
                <w:rFonts w:ascii="Times New Roman" w:hAnsi="Times New Roman" w:cs="Times New Roman"/>
                <w:sz w:val="24"/>
                <w:szCs w:val="24"/>
              </w:rPr>
              <w:t>) – окислитель.</w:t>
            </w:r>
          </w:p>
        </w:tc>
        <w:tc>
          <w:tcPr>
            <w:tcW w:w="1134" w:type="dxa"/>
          </w:tcPr>
          <w:p w:rsidR="003E7E77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 б</w:t>
            </w:r>
          </w:p>
          <w:p w:rsidR="00A231E2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 б</w:t>
            </w:r>
          </w:p>
          <w:p w:rsidR="00967A92" w:rsidRDefault="00967A9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31E2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FB1C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лл</w:t>
            </w:r>
          </w:p>
          <w:p w:rsidR="00A231E2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FB1C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лл</w:t>
            </w:r>
          </w:p>
          <w:p w:rsidR="004815A9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31E2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 б.</w:t>
            </w:r>
          </w:p>
          <w:p w:rsidR="004815A9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15A9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31E2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5 б.</w:t>
            </w:r>
          </w:p>
          <w:p w:rsidR="00A231E2" w:rsidRPr="009A219F" w:rsidRDefault="00A231E2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E7E77" w:rsidRPr="009A219F" w:rsidRDefault="003E7E77" w:rsidP="00B419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843689" w:rsidRDefault="00A231E2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3E7E77" w:rsidRPr="009A219F" w:rsidTr="00A231E2">
        <w:trPr>
          <w:trHeight w:val="845"/>
        </w:trPr>
        <w:tc>
          <w:tcPr>
            <w:tcW w:w="709" w:type="dxa"/>
          </w:tcPr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080" w:type="dxa"/>
          </w:tcPr>
          <w:p w:rsidR="003E7E77" w:rsidRPr="009A219F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815A9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>
                  <wp:extent cx="4998407" cy="1495425"/>
                  <wp:effectExtent l="19050" t="0" r="0" b="0"/>
                  <wp:docPr id="8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" cstate="print"/>
                          <a:srcRect l="56168" t="32774" r="13564" b="49035"/>
                          <a:stretch/>
                        </pic:blipFill>
                        <pic:spPr bwMode="auto">
                          <a:xfrm>
                            <a:off x="0" y="0"/>
                            <a:ext cx="4998407" cy="149542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3E7E77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15A9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15A9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15A9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15A9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4815A9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15A9" w:rsidRPr="009A219F" w:rsidRDefault="004815A9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992" w:type="dxa"/>
          </w:tcPr>
          <w:p w:rsidR="003E7E77" w:rsidRDefault="003E7E77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815A9" w:rsidRDefault="004815A9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815A9" w:rsidRDefault="004815A9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815A9" w:rsidRDefault="004815A9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4815A9" w:rsidRPr="00843689" w:rsidRDefault="004815A9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3E7E77" w:rsidRPr="009A219F" w:rsidTr="00A231E2">
        <w:trPr>
          <w:trHeight w:val="5843"/>
        </w:trPr>
        <w:tc>
          <w:tcPr>
            <w:tcW w:w="709" w:type="dxa"/>
          </w:tcPr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080" w:type="dxa"/>
          </w:tcPr>
          <w:p w:rsidR="003E7E77" w:rsidRPr="002C3093" w:rsidRDefault="00851617" w:rsidP="004815A9">
            <w:pPr>
              <w:pStyle w:val="a3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851617">
              <w:rPr>
                <w:rFonts w:ascii="Times New Roman" w:hAnsi="Times New Roman" w:cs="Times New Roman"/>
                <w:noProof/>
                <w:color w:val="FF0000"/>
                <w:sz w:val="24"/>
                <w:szCs w:val="24"/>
                <w:lang w:eastAsia="ru-RU"/>
              </w:rPr>
              <w:drawing>
                <wp:inline distT="0" distB="0" distL="0" distR="0">
                  <wp:extent cx="4932844" cy="3295650"/>
                  <wp:effectExtent l="19050" t="0" r="1106" b="0"/>
                  <wp:docPr id="9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" cstate="print"/>
                          <a:srcRect l="56160" t="22645" r="13425" b="30147"/>
                          <a:stretch/>
                        </pic:blipFill>
                        <pic:spPr bwMode="auto">
                          <a:xfrm>
                            <a:off x="0" y="0"/>
                            <a:ext cx="4932844" cy="3295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B85E50" w:rsidRDefault="00B85E50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51617" w:rsidRDefault="0085161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51617" w:rsidRDefault="0085161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51617" w:rsidRDefault="0085161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B85E50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E5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851617" w:rsidRDefault="0085161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B85E50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E5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851617" w:rsidRDefault="0085161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51617" w:rsidRDefault="0085161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B85E50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85E5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B545DC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103916" w:rsidRDefault="00851617" w:rsidP="0085161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5</w:t>
            </w:r>
          </w:p>
        </w:tc>
      </w:tr>
      <w:tr w:rsidR="003E7E77" w:rsidRPr="009A219F" w:rsidTr="00A231E2">
        <w:trPr>
          <w:trHeight w:val="2585"/>
        </w:trPr>
        <w:tc>
          <w:tcPr>
            <w:tcW w:w="709" w:type="dxa"/>
          </w:tcPr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8080" w:type="dxa"/>
          </w:tcPr>
          <w:tbl>
            <w:tblPr>
              <w:tblStyle w:val="a4"/>
              <w:tblW w:w="8040" w:type="dxa"/>
              <w:tblLayout w:type="fixed"/>
              <w:tblLook w:val="04A0"/>
            </w:tblPr>
            <w:tblGrid>
              <w:gridCol w:w="8040"/>
            </w:tblGrid>
            <w:tr w:rsidR="009E784C" w:rsidTr="009E40FA">
              <w:tc>
                <w:tcPr>
                  <w:tcW w:w="8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E784C" w:rsidRPr="00625E86" w:rsidRDefault="009E784C" w:rsidP="009E40FA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0"/>
                    </w:rPr>
                  </w:pP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>Решение:</w:t>
                  </w:r>
                </w:p>
              </w:tc>
            </w:tr>
            <w:tr w:rsidR="009E784C" w:rsidTr="009E40FA">
              <w:tc>
                <w:tcPr>
                  <w:tcW w:w="8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 xml:space="preserve">При электролизе водного раствора KOH на электродах будут протекать процессы: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>K(–): 2H</w:t>
                  </w:r>
                  <w:r w:rsidRPr="00625E86">
                    <w:rPr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szCs w:val="20"/>
                    </w:rPr>
                    <w:t>O + 2ē → H</w:t>
                  </w:r>
                  <w:r w:rsidRPr="00625E86">
                    <w:rPr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szCs w:val="20"/>
                    </w:rPr>
                    <w:t>↑ + 2OH</w:t>
                  </w:r>
                  <w:r w:rsidRPr="00625E86">
                    <w:rPr>
                      <w:szCs w:val="20"/>
                      <w:vertAlign w:val="superscript"/>
                    </w:rPr>
                    <w:t xml:space="preserve">–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>A(+): 4OH</w:t>
                  </w:r>
                  <w:r w:rsidRPr="00625E86">
                    <w:rPr>
                      <w:szCs w:val="20"/>
                      <w:vertAlign w:val="superscript"/>
                    </w:rPr>
                    <w:t>–</w:t>
                  </w:r>
                  <w:r w:rsidRPr="00625E86">
                    <w:rPr>
                      <w:szCs w:val="20"/>
                    </w:rPr>
                    <w:t xml:space="preserve"> – 4ē → O</w:t>
                  </w:r>
                  <w:r w:rsidRPr="00625E86">
                    <w:rPr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szCs w:val="20"/>
                    </w:rPr>
                    <w:t>↑ + 2H</w:t>
                  </w:r>
                  <w:r w:rsidRPr="00625E86">
                    <w:rPr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szCs w:val="20"/>
                    </w:rPr>
                    <w:t xml:space="preserve">O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 xml:space="preserve">_____________________________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 xml:space="preserve">        Эл</w:t>
                  </w:r>
                  <w:proofErr w:type="gramStart"/>
                  <w:r w:rsidRPr="00625E86">
                    <w:rPr>
                      <w:szCs w:val="20"/>
                    </w:rPr>
                    <w:t>.</w:t>
                  </w:r>
                  <w:proofErr w:type="gramEnd"/>
                  <w:r w:rsidRPr="00625E86">
                    <w:rPr>
                      <w:szCs w:val="20"/>
                    </w:rPr>
                    <w:t xml:space="preserve"> </w:t>
                  </w:r>
                  <w:proofErr w:type="gramStart"/>
                  <w:r w:rsidRPr="00625E86">
                    <w:rPr>
                      <w:szCs w:val="20"/>
                    </w:rPr>
                    <w:t>т</w:t>
                  </w:r>
                  <w:proofErr w:type="gramEnd"/>
                  <w:r w:rsidRPr="00625E86">
                    <w:rPr>
                      <w:szCs w:val="20"/>
                    </w:rPr>
                    <w:t xml:space="preserve">ок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>2H</w:t>
                  </w:r>
                  <w:r w:rsidRPr="00625E86">
                    <w:rPr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szCs w:val="20"/>
                    </w:rPr>
                    <w:t>O     =     2H</w:t>
                  </w:r>
                  <w:r w:rsidRPr="00625E86">
                    <w:rPr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szCs w:val="20"/>
                    </w:rPr>
                    <w:t>↑ + O</w:t>
                  </w:r>
                  <w:r w:rsidRPr="00625E86">
                    <w:rPr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szCs w:val="20"/>
                    </w:rPr>
                    <w:t xml:space="preserve">↑ </w:t>
                  </w:r>
                </w:p>
                <w:p w:rsidR="009E784C" w:rsidRPr="00625E86" w:rsidRDefault="009E784C" w:rsidP="009E40FA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0"/>
                    </w:rPr>
                  </w:pPr>
                </w:p>
              </w:tc>
            </w:tr>
            <w:tr w:rsidR="009E784C" w:rsidTr="009E40FA">
              <w:tc>
                <w:tcPr>
                  <w:tcW w:w="8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 xml:space="preserve">2 л раствора имеют массу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proofErr w:type="gramStart"/>
                  <w:r w:rsidRPr="00625E86">
                    <w:rPr>
                      <w:szCs w:val="20"/>
                    </w:rPr>
                    <w:t>m</w:t>
                  </w:r>
                  <w:proofErr w:type="gramEnd"/>
                  <w:r w:rsidRPr="00625E86">
                    <w:rPr>
                      <w:szCs w:val="20"/>
                    </w:rPr>
                    <w:t xml:space="preserve">р-ра=V∙ρ = 2000мл∙1,05г/мл = 2100 г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proofErr w:type="spellStart"/>
                  <w:r w:rsidRPr="00625E86">
                    <w:rPr>
                      <w:szCs w:val="20"/>
                    </w:rPr>
                    <w:t>m</w:t>
                  </w:r>
                  <w:proofErr w:type="spellEnd"/>
                  <w:r w:rsidRPr="00625E86">
                    <w:rPr>
                      <w:szCs w:val="20"/>
                    </w:rPr>
                    <w:t xml:space="preserve">(KOH) = 2100∙0,06 = 126 г </w:t>
                  </w:r>
                </w:p>
                <w:p w:rsidR="009E784C" w:rsidRPr="00625E86" w:rsidRDefault="009E784C" w:rsidP="009E40FA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0"/>
                    </w:rPr>
                  </w:pPr>
                </w:p>
              </w:tc>
            </w:tr>
            <w:tr w:rsidR="009E784C" w:rsidTr="009E40FA">
              <w:tc>
                <w:tcPr>
                  <w:tcW w:w="8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 xml:space="preserve">Так как по условию, в результате электролиза концентрация раствора изменилась на 2%, то с учетом того, что часть воды подверглась электролизу, концентрация раствора </w:t>
                  </w:r>
                  <w:r w:rsidRPr="00625E86">
                    <w:rPr>
                      <w:i/>
                      <w:iCs/>
                      <w:szCs w:val="20"/>
                    </w:rPr>
                    <w:t xml:space="preserve">увеличилась </w:t>
                  </w:r>
                  <w:r w:rsidRPr="00625E86">
                    <w:rPr>
                      <w:szCs w:val="20"/>
                    </w:rPr>
                    <w:t xml:space="preserve">на 2 %. Следовательно,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 xml:space="preserve">                  126 г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proofErr w:type="spellStart"/>
                  <w:proofErr w:type="gramStart"/>
                  <w:r w:rsidRPr="00625E86">
                    <w:rPr>
                      <w:szCs w:val="20"/>
                    </w:rPr>
                    <w:t>m</w:t>
                  </w:r>
                  <w:proofErr w:type="gramEnd"/>
                  <w:r w:rsidRPr="00625E86">
                    <w:rPr>
                      <w:szCs w:val="20"/>
                    </w:rPr>
                    <w:t>р-ра</w:t>
                  </w:r>
                  <w:proofErr w:type="spellEnd"/>
                  <w:r w:rsidRPr="00625E86">
                    <w:rPr>
                      <w:szCs w:val="20"/>
                    </w:rPr>
                    <w:t xml:space="preserve"> =     </w:t>
                  </w:r>
                  <w:r w:rsidRPr="00625E86">
                    <w:rPr>
                      <w:szCs w:val="20"/>
                      <w:vertAlign w:val="superscript"/>
                    </w:rPr>
                    <w:t xml:space="preserve">_____   </w:t>
                  </w:r>
                  <w:r w:rsidRPr="00625E86">
                    <w:rPr>
                      <w:szCs w:val="20"/>
                    </w:rPr>
                    <w:t xml:space="preserve">   =1575 г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 xml:space="preserve">                   0,08</w:t>
                  </w:r>
                </w:p>
                <w:p w:rsidR="009E784C" w:rsidRPr="00625E86" w:rsidRDefault="009E784C" w:rsidP="009E40FA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0"/>
                    </w:rPr>
                  </w:pPr>
                </w:p>
              </w:tc>
            </w:tr>
            <w:tr w:rsidR="009E784C" w:rsidTr="009E40FA">
              <w:tc>
                <w:tcPr>
                  <w:tcW w:w="8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 xml:space="preserve">Таким образом, масса израсходованной при электролизе воды равна: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proofErr w:type="spellStart"/>
                  <w:r w:rsidRPr="00625E86">
                    <w:rPr>
                      <w:szCs w:val="20"/>
                    </w:rPr>
                    <w:t>m</w:t>
                  </w:r>
                  <w:proofErr w:type="spellEnd"/>
                  <w:r w:rsidRPr="00625E86">
                    <w:rPr>
                      <w:szCs w:val="20"/>
                    </w:rPr>
                    <w:t>(H</w:t>
                  </w:r>
                  <w:r w:rsidRPr="00625E86">
                    <w:rPr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szCs w:val="20"/>
                    </w:rPr>
                    <w:t xml:space="preserve">O) = 2100 – 1575 = 525 г, </w:t>
                  </w: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</w:p>
                <w:p w:rsidR="009E784C" w:rsidRPr="00625E86" w:rsidRDefault="009E784C" w:rsidP="009E40FA">
                  <w:pPr>
                    <w:pStyle w:val="Default"/>
                    <w:rPr>
                      <w:szCs w:val="20"/>
                    </w:rPr>
                  </w:pPr>
                  <w:r w:rsidRPr="00625E86">
                    <w:rPr>
                      <w:szCs w:val="20"/>
                    </w:rPr>
                    <w:t xml:space="preserve">                                            525</w:t>
                  </w:r>
                </w:p>
                <w:p w:rsidR="009E784C" w:rsidRPr="00625E86" w:rsidRDefault="009E784C" w:rsidP="009E40FA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0"/>
                    </w:rPr>
                  </w:pP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 xml:space="preserve">что составляет </w:t>
                  </w:r>
                  <w:proofErr w:type="spellStart"/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>n</w:t>
                  </w:r>
                  <w:proofErr w:type="spellEnd"/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>(H</w:t>
                  </w: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 xml:space="preserve">O) =  </w:t>
                  </w:r>
                  <w:r w:rsidRPr="00625E86">
                    <w:rPr>
                      <w:sz w:val="24"/>
                      <w:szCs w:val="20"/>
                    </w:rPr>
                    <w:t xml:space="preserve"> </w:t>
                  </w:r>
                  <w:r w:rsidRPr="00625E86">
                    <w:rPr>
                      <w:sz w:val="24"/>
                      <w:szCs w:val="20"/>
                      <w:vertAlign w:val="superscript"/>
                    </w:rPr>
                    <w:t xml:space="preserve">_____  </w:t>
                  </w: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 xml:space="preserve">  = 29,17 моль</w:t>
                  </w:r>
                </w:p>
                <w:p w:rsidR="009E784C" w:rsidRPr="00625E86" w:rsidRDefault="009E784C" w:rsidP="009E40FA">
                  <w:pPr>
                    <w:spacing w:line="360" w:lineRule="auto"/>
                    <w:rPr>
                      <w:rFonts w:ascii="Times New Roman" w:hAnsi="Times New Roman" w:cs="Times New Roman"/>
                      <w:sz w:val="24"/>
                      <w:szCs w:val="20"/>
                    </w:rPr>
                  </w:pP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 xml:space="preserve">                                            18</w:t>
                  </w:r>
                </w:p>
              </w:tc>
            </w:tr>
            <w:tr w:rsidR="009E784C" w:rsidTr="009E40FA">
              <w:tc>
                <w:tcPr>
                  <w:tcW w:w="80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E784C" w:rsidRPr="00625E86" w:rsidRDefault="009E784C" w:rsidP="009E40FA">
                  <w:pPr>
                    <w:rPr>
                      <w:rFonts w:ascii="Times New Roman" w:hAnsi="Times New Roman" w:cs="Times New Roman"/>
                      <w:sz w:val="24"/>
                      <w:szCs w:val="20"/>
                    </w:rPr>
                  </w:pP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>При электролизе 29,17 моль воды образуется на катоде 29,17 моль или 58,34 г H</w:t>
                  </w: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  <w:vertAlign w:val="subscript"/>
                    </w:rPr>
                    <w:t>2</w:t>
                  </w: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 xml:space="preserve"> и на аноде 14,</w:t>
                  </w:r>
                  <w:r>
                    <w:rPr>
                      <w:rFonts w:ascii="Times New Roman" w:hAnsi="Times New Roman" w:cs="Times New Roman"/>
                      <w:sz w:val="24"/>
                      <w:szCs w:val="20"/>
                    </w:rPr>
                    <w:t>59</w:t>
                  </w: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 xml:space="preserve"> моль или 466,</w:t>
                  </w:r>
                  <w:r>
                    <w:rPr>
                      <w:rFonts w:ascii="Times New Roman" w:hAnsi="Times New Roman" w:cs="Times New Roman"/>
                      <w:sz w:val="24"/>
                      <w:szCs w:val="20"/>
                    </w:rPr>
                    <w:t>88</w:t>
                  </w: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</w:rPr>
                    <w:t xml:space="preserve"> г O</w:t>
                  </w:r>
                  <w:r w:rsidRPr="00625E86">
                    <w:rPr>
                      <w:rFonts w:ascii="Times New Roman" w:hAnsi="Times New Roman" w:cs="Times New Roman"/>
                      <w:sz w:val="24"/>
                      <w:szCs w:val="20"/>
                      <w:vertAlign w:val="subscript"/>
                    </w:rPr>
                    <w:t>2</w:t>
                  </w:r>
                </w:p>
                <w:p w:rsidR="009E784C" w:rsidRPr="00625E86" w:rsidRDefault="009E784C" w:rsidP="009E40FA">
                  <w:pPr>
                    <w:rPr>
                      <w:rFonts w:ascii="Times New Roman" w:hAnsi="Times New Roman" w:cs="Times New Roman"/>
                      <w:sz w:val="24"/>
                      <w:szCs w:val="20"/>
                    </w:rPr>
                  </w:pPr>
                </w:p>
              </w:tc>
            </w:tr>
          </w:tbl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Pr="009A219F" w:rsidRDefault="00625E86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</w:tc>
        <w:tc>
          <w:tcPr>
            <w:tcW w:w="992" w:type="dxa"/>
          </w:tcPr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625E86" w:rsidRDefault="00625E86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  <w:p w:rsidR="00625E86" w:rsidRDefault="00625E86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  <w:p w:rsidR="00625E86" w:rsidRDefault="00625E86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  <w:p w:rsidR="00625E86" w:rsidRDefault="00625E86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  <w:p w:rsidR="00625E86" w:rsidRDefault="00625E86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  <w:p w:rsidR="00625E86" w:rsidRDefault="00625E86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  <w:p w:rsidR="00625E86" w:rsidRDefault="00625E86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  <w:p w:rsidR="003E7E77" w:rsidRPr="009A219F" w:rsidRDefault="00625E86" w:rsidP="00B4195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7</w:t>
            </w:r>
          </w:p>
        </w:tc>
      </w:tr>
      <w:tr w:rsidR="003E7E77" w:rsidRPr="009A219F" w:rsidTr="00A231E2">
        <w:trPr>
          <w:trHeight w:val="1852"/>
        </w:trPr>
        <w:tc>
          <w:tcPr>
            <w:tcW w:w="709" w:type="dxa"/>
          </w:tcPr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A219F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080" w:type="dxa"/>
          </w:tcPr>
          <w:p w:rsidR="00E064F1" w:rsidRPr="00E064F1" w:rsidRDefault="00E064F1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E064F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7171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Определен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олекулярная формула вещества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71717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  <w:proofErr w:type="gramEnd"/>
            <w:r w:rsidR="0071717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: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7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</w:t>
            </w:r>
            <w:r w:rsidRPr="00E064F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5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Br</w:t>
            </w:r>
            <w:r w:rsidRPr="00E064F1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3</w:t>
            </w:r>
          </w:p>
          <w:p w:rsidR="007E623F" w:rsidRPr="00C74369" w:rsidRDefault="007E623F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имические свойства вещества</w:t>
            </w:r>
            <w:proofErr w:type="gramStart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proofErr w:type="gramEnd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говорят о его принадлежности к классу фенолов.</w:t>
            </w:r>
          </w:p>
          <w:p w:rsidR="007E623F" w:rsidRPr="00C74369" w:rsidRDefault="007E623F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ля определения структуры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proofErr w:type="gramEnd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воспользуемся данными о его </w:t>
            </w:r>
            <w:proofErr w:type="spellStart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бромировании</w:t>
            </w:r>
            <w:proofErr w:type="spellEnd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. </w:t>
            </w:r>
          </w:p>
          <w:p w:rsidR="007E623F" w:rsidRPr="00C74369" w:rsidRDefault="007E623F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ссмотрим три варианта:</w:t>
            </w:r>
          </w:p>
          <w:p w:rsidR="007E623F" w:rsidRPr="00C74369" w:rsidRDefault="007E623F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щество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  <w:proofErr w:type="gram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держит 1 атом брома, тогда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= 80/0,695 = 115 г/моль, на остаток помимо брома приходится 115 – 80 = 35 г/моль, что не имеет решений для фенолов;</w:t>
            </w:r>
          </w:p>
          <w:p w:rsidR="007E623F" w:rsidRPr="00C74369" w:rsidRDefault="007E623F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щество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  <w:proofErr w:type="gram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держит 2 атома брома, тогда 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) =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/0,695 = 230 г/моль, на остаток помимо брома приходится 230 – 160 = 70 г/моль, что не имеет решений для фенолов;</w:t>
            </w:r>
          </w:p>
          <w:p w:rsidR="00E064F1" w:rsidRDefault="007E623F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)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щество</w:t>
            </w:r>
            <w:proofErr w:type="gramStart"/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  <w:proofErr w:type="gramEnd"/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содержит 3 атома брома, тогда 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M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(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) = 240/0,695 = 345 г/моль, на остаток помимо брома приходится 345 – 240 = 105 г/моль – решение имеется. Молекулярный вес 2,4,6-трибромфенола равняется 331 г/моль, что отличается от вещества</w:t>
            </w:r>
            <w:proofErr w:type="gramStart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</w:t>
            </w:r>
            <w:proofErr w:type="gramEnd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на 14 г/моль, т.е. на группу СН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2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E064F1" w:rsidRDefault="00E064F1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064F1" w:rsidRPr="00E064F1" w:rsidRDefault="007E623F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E064F1" w:rsidRPr="00E064F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2) </w:t>
            </w:r>
            <w:r w:rsidR="00E064F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Составлены структурные формулы веществ</w:t>
            </w:r>
            <w:proofErr w:type="gramStart"/>
            <w:r w:rsidR="00E064F1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="00E064F1" w:rsidRPr="0071717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proofErr w:type="gramEnd"/>
            <w:r w:rsidR="00E064F1" w:rsidRPr="0071717C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, Б, В</w:t>
            </w:r>
            <w:r w:rsidR="00C9384F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.</w:t>
            </w:r>
          </w:p>
          <w:p w:rsidR="007E623F" w:rsidRPr="00C74369" w:rsidRDefault="007E623F" w:rsidP="007E623F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ещество</w:t>
            </w:r>
            <w:proofErr w:type="gramStart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А</w:t>
            </w:r>
            <w:proofErr w:type="gramEnd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– один из изомеров </w:t>
            </w:r>
            <w:proofErr w:type="spellStart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метилфенола</w:t>
            </w:r>
            <w:proofErr w:type="spellEnd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а именно 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3-метилфенол 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lastRenderedPageBreak/>
              <w:t>(</w:t>
            </w:r>
            <w:r w:rsidRPr="00C74369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  <w:t>мета</w:t>
            </w:r>
            <w:r w:rsidRPr="00C74369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-крезол)</w:t>
            </w: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, поскольку только он может образовать </w:t>
            </w:r>
            <w:proofErr w:type="spellStart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ибромпроизводное</w:t>
            </w:r>
            <w:proofErr w:type="spellEnd"/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.</w:t>
            </w:r>
          </w:p>
          <w:p w:rsidR="003E7E77" w:rsidRDefault="007E623F" w:rsidP="007E623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object w:dxaOrig="5782" w:dyaOrig="13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8.75pt;height:67.5pt" o:ole="">
                  <v:imagedata r:id="rId8" o:title=""/>
                </v:shape>
                <o:OLEObject Type="Embed" ProgID="ChemDraw.Document.6.0" ShapeID="_x0000_i1025" DrawAspect="Content" ObjectID="_1631389074" r:id="rId9"/>
              </w:object>
            </w:r>
          </w:p>
          <w:p w:rsidR="007E623F" w:rsidRPr="00C74369" w:rsidRDefault="00E064F1" w:rsidP="007E623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3) Составлены уравнения реакций</w:t>
            </w:r>
            <w:r w:rsidR="007E623F"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:</w:t>
            </w:r>
          </w:p>
          <w:p w:rsidR="007E623F" w:rsidRDefault="007E623F" w:rsidP="007E623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C7436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object w:dxaOrig="6458" w:dyaOrig="4272">
                <v:shape id="_x0000_i1026" type="#_x0000_t75" style="width:294pt;height:192pt" o:ole="">
                  <v:imagedata r:id="rId10" o:title=""/>
                </v:shape>
                <o:OLEObject Type="Embed" ProgID="ChemDraw.Document.6.0" ShapeID="_x0000_i1026" DrawAspect="Content" ObjectID="_1631389075" r:id="rId11"/>
              </w:object>
            </w:r>
          </w:p>
          <w:p w:rsidR="007E623F" w:rsidRPr="009A219F" w:rsidRDefault="007E623F" w:rsidP="007E623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34" w:type="dxa"/>
          </w:tcPr>
          <w:p w:rsidR="007E623F" w:rsidRDefault="00E064F1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 w:rsidR="00FB1C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лл</w:t>
            </w: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E623F" w:rsidRDefault="007E623F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64F1" w:rsidRDefault="00E064F1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064F1" w:rsidRDefault="00E064F1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 </w:t>
            </w:r>
          </w:p>
          <w:p w:rsidR="003E7E77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3E7E77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B85E50">
              <w:rPr>
                <w:rFonts w:ascii="Times New Roman" w:hAnsi="Times New Roman" w:cs="Times New Roman"/>
                <w:sz w:val="24"/>
                <w:szCs w:val="24"/>
              </w:rPr>
              <w:t xml:space="preserve"> балл</w:t>
            </w: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85E50" w:rsidRDefault="00B85E50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 балл</w:t>
            </w: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FB1C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балл</w:t>
            </w:r>
          </w:p>
          <w:p w:rsidR="00B85E50" w:rsidRPr="009A219F" w:rsidRDefault="00B85E50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 w:rsidR="003E7E77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Pr="009A219F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E7E77" w:rsidRDefault="003E7E77" w:rsidP="00B4195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A25FFD" w:rsidRDefault="00A25FFD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E7E77" w:rsidRPr="009A219F" w:rsidRDefault="00967A92" w:rsidP="00B419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</w:tbl>
    <w:p w:rsidR="003E7E77" w:rsidRPr="00B85E50" w:rsidRDefault="003E7E77" w:rsidP="003E7E77">
      <w:pPr>
        <w:ind w:left="-709"/>
        <w:rPr>
          <w:rFonts w:ascii="Times New Roman" w:hAnsi="Times New Roman" w:cs="Times New Roman"/>
          <w:b/>
          <w:sz w:val="28"/>
          <w:szCs w:val="24"/>
        </w:rPr>
      </w:pPr>
      <w:r w:rsidRPr="00B85E50">
        <w:rPr>
          <w:rFonts w:ascii="Times New Roman" w:hAnsi="Times New Roman" w:cs="Times New Roman"/>
          <w:b/>
          <w:noProof/>
          <w:sz w:val="24"/>
          <w:lang w:eastAsia="ru-RU"/>
        </w:rPr>
        <w:lastRenderedPageBreak/>
        <w:t xml:space="preserve">Максимальный балл за работу </w:t>
      </w:r>
      <w:r w:rsidR="00B85E50">
        <w:rPr>
          <w:rFonts w:ascii="Times New Roman" w:hAnsi="Times New Roman" w:cs="Times New Roman"/>
          <w:b/>
          <w:noProof/>
          <w:sz w:val="24"/>
          <w:lang w:eastAsia="ru-RU"/>
        </w:rPr>
        <w:t>–</w:t>
      </w:r>
      <w:r w:rsidR="00A25FFD">
        <w:rPr>
          <w:rFonts w:ascii="Times New Roman" w:hAnsi="Times New Roman" w:cs="Times New Roman"/>
          <w:b/>
          <w:noProof/>
          <w:sz w:val="24"/>
          <w:lang w:eastAsia="ru-RU"/>
        </w:rPr>
        <w:t xml:space="preserve"> 2</w:t>
      </w:r>
      <w:r w:rsidR="00967A92">
        <w:rPr>
          <w:rFonts w:ascii="Times New Roman" w:hAnsi="Times New Roman" w:cs="Times New Roman"/>
          <w:b/>
          <w:noProof/>
          <w:sz w:val="24"/>
          <w:lang w:eastAsia="ru-RU"/>
        </w:rPr>
        <w:t>5</w:t>
      </w:r>
    </w:p>
    <w:p w:rsidR="00E31A56" w:rsidRDefault="00E31A56" w:rsidP="00E31A56">
      <w:pPr>
        <w:spacing w:after="0" w:line="240" w:lineRule="auto"/>
      </w:pPr>
    </w:p>
    <w:sectPr w:rsidR="00E31A56" w:rsidSect="003E7E77">
      <w:pgSz w:w="11906" w:h="16838"/>
      <w:pgMar w:top="709" w:right="850" w:bottom="212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C24FCC"/>
    <w:multiLevelType w:val="hybridMultilevel"/>
    <w:tmpl w:val="20F6C29A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4E39BB"/>
    <w:multiLevelType w:val="hybridMultilevel"/>
    <w:tmpl w:val="58680C10"/>
    <w:lvl w:ilvl="0" w:tplc="4298361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64119"/>
    <w:rsid w:val="00013D5F"/>
    <w:rsid w:val="000F2627"/>
    <w:rsid w:val="00190E9E"/>
    <w:rsid w:val="002A46EB"/>
    <w:rsid w:val="002C2BF4"/>
    <w:rsid w:val="003368C8"/>
    <w:rsid w:val="00385948"/>
    <w:rsid w:val="003C63F3"/>
    <w:rsid w:val="003D5374"/>
    <w:rsid w:val="003E7E77"/>
    <w:rsid w:val="00462964"/>
    <w:rsid w:val="004815A9"/>
    <w:rsid w:val="00494865"/>
    <w:rsid w:val="004D102A"/>
    <w:rsid w:val="004D675B"/>
    <w:rsid w:val="00551606"/>
    <w:rsid w:val="00555B8A"/>
    <w:rsid w:val="005F06D6"/>
    <w:rsid w:val="00625E86"/>
    <w:rsid w:val="00697927"/>
    <w:rsid w:val="0071717C"/>
    <w:rsid w:val="007636E4"/>
    <w:rsid w:val="007906DC"/>
    <w:rsid w:val="007E623F"/>
    <w:rsid w:val="00846463"/>
    <w:rsid w:val="00851617"/>
    <w:rsid w:val="008633F7"/>
    <w:rsid w:val="00867EF6"/>
    <w:rsid w:val="00875846"/>
    <w:rsid w:val="008A0E3D"/>
    <w:rsid w:val="00927317"/>
    <w:rsid w:val="00935414"/>
    <w:rsid w:val="00967A92"/>
    <w:rsid w:val="009E784C"/>
    <w:rsid w:val="00A231E2"/>
    <w:rsid w:val="00A25FFD"/>
    <w:rsid w:val="00A27BF2"/>
    <w:rsid w:val="00A64119"/>
    <w:rsid w:val="00AF19ED"/>
    <w:rsid w:val="00B01B47"/>
    <w:rsid w:val="00B85E50"/>
    <w:rsid w:val="00BE5134"/>
    <w:rsid w:val="00BE5F9A"/>
    <w:rsid w:val="00C36F89"/>
    <w:rsid w:val="00C74C98"/>
    <w:rsid w:val="00C755EA"/>
    <w:rsid w:val="00C9384F"/>
    <w:rsid w:val="00CB4A7E"/>
    <w:rsid w:val="00CD0DD0"/>
    <w:rsid w:val="00D254ED"/>
    <w:rsid w:val="00D7132F"/>
    <w:rsid w:val="00D83FA8"/>
    <w:rsid w:val="00E064F1"/>
    <w:rsid w:val="00E11B92"/>
    <w:rsid w:val="00E214BC"/>
    <w:rsid w:val="00E22063"/>
    <w:rsid w:val="00E31A56"/>
    <w:rsid w:val="00E51C3F"/>
    <w:rsid w:val="00E848FD"/>
    <w:rsid w:val="00EA29BD"/>
    <w:rsid w:val="00EC0CE0"/>
    <w:rsid w:val="00ED3B04"/>
    <w:rsid w:val="00ED43F4"/>
    <w:rsid w:val="00EE6C01"/>
    <w:rsid w:val="00FB1C63"/>
    <w:rsid w:val="00FC16DE"/>
    <w:rsid w:val="00FF17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  <o:rules v:ext="edit">
        <o:r id="V:Rule3" type="connector" idref="#Прямая со стрелкой 1"/>
        <o:r id="V:Rule4" type="connector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5B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E31A56"/>
    <w:pPr>
      <w:spacing w:after="0" w:line="240" w:lineRule="auto"/>
    </w:pPr>
  </w:style>
  <w:style w:type="table" w:styleId="a4">
    <w:name w:val="Table Grid"/>
    <w:basedOn w:val="a1"/>
    <w:uiPriority w:val="59"/>
    <w:rsid w:val="00E31A5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3E7E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E7E77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3D537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Default">
    <w:name w:val="Default"/>
    <w:rsid w:val="00625E86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082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91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76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32E7012-8AFB-44C8-8CBF-007C024F95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</TotalTime>
  <Pages>7</Pages>
  <Words>1143</Words>
  <Characters>6519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Оксана</cp:lastModifiedBy>
  <cp:revision>26</cp:revision>
  <cp:lastPrinted>2019-09-30T19:41:00Z</cp:lastPrinted>
  <dcterms:created xsi:type="dcterms:W3CDTF">2018-09-25T18:50:00Z</dcterms:created>
  <dcterms:modified xsi:type="dcterms:W3CDTF">2019-09-30T19:51:00Z</dcterms:modified>
</cp:coreProperties>
</file>